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687062" w14:textId="086E69B6" w:rsidR="00E61BE4" w:rsidRPr="00B24F47" w:rsidRDefault="00E61BE4">
      <w:pPr>
        <w:rPr>
          <w:b/>
          <w:bCs/>
          <w:color w:val="2E74B5" w:themeColor="accent5" w:themeShade="BF"/>
          <w:sz w:val="32"/>
          <w:szCs w:val="32"/>
        </w:rPr>
      </w:pPr>
      <w:r w:rsidRPr="00B24F47">
        <w:rPr>
          <w:b/>
          <w:bCs/>
          <w:color w:val="2E74B5" w:themeColor="accent5" w:themeShade="BF"/>
          <w:sz w:val="32"/>
          <w:szCs w:val="32"/>
        </w:rPr>
        <w:t>CHUẨN BỊ THI GIỮA KỲ</w:t>
      </w:r>
    </w:p>
    <w:p w14:paraId="3E578DED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sz w:val="24"/>
          <w:szCs w:val="24"/>
        </w:rPr>
        <w:t>- Thời gian làm bài: 60 phút;</w:t>
      </w:r>
    </w:p>
    <w:p w14:paraId="3FECA33A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sz w:val="24"/>
          <w:szCs w:val="24"/>
        </w:rPr>
        <w:t>- Sinh viên không sử dụng tài liệu;</w:t>
      </w:r>
    </w:p>
    <w:p w14:paraId="743EB1A6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sz w:val="24"/>
          <w:szCs w:val="24"/>
        </w:rPr>
        <w:t>- Hình thức: tự luận (viết);</w:t>
      </w:r>
    </w:p>
    <w:p w14:paraId="24321562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sz w:val="24"/>
          <w:szCs w:val="24"/>
        </w:rPr>
        <w:t>- Sinh viên được dùng máy tính bỏ túi khi làm bài.</w:t>
      </w:r>
    </w:p>
    <w:p w14:paraId="306B0F9E" w14:textId="07E7CD87" w:rsidR="00E61BE4" w:rsidRPr="00E61BE4" w:rsidRDefault="00E61BE4" w:rsidP="00B24F47">
      <w:pPr>
        <w:rPr>
          <w:b/>
          <w:bCs/>
          <w:color w:val="2E74B5" w:themeColor="accent5" w:themeShade="BF"/>
          <w:sz w:val="32"/>
          <w:szCs w:val="32"/>
        </w:rPr>
      </w:pPr>
      <w:r w:rsidRPr="00E61BE4">
        <w:rPr>
          <w:b/>
          <w:bCs/>
          <w:color w:val="2E74B5" w:themeColor="accent5" w:themeShade="BF"/>
          <w:sz w:val="32"/>
          <w:szCs w:val="32"/>
        </w:rPr>
        <w:t>Nội dung: </w:t>
      </w:r>
    </w:p>
    <w:p w14:paraId="1642F106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sz w:val="24"/>
          <w:szCs w:val="24"/>
        </w:rPr>
        <w:t>- </w:t>
      </w:r>
      <w:r w:rsidRPr="00E61BE4">
        <w:rPr>
          <w:rFonts w:ascii="Times New Roman" w:eastAsia="Times New Roman" w:hAnsi="Times New Roman" w:cs="Times New Roman"/>
          <w:b/>
          <w:bCs/>
          <w:sz w:val="24"/>
          <w:szCs w:val="24"/>
        </w:rPr>
        <w:t>Ma trận</w:t>
      </w:r>
      <w:r w:rsidRPr="00E61BE4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212537BE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sz w:val="24"/>
          <w:szCs w:val="24"/>
        </w:rPr>
        <w:t>  + Ma trận bậc thang; ma trận đường chéo; ma trận tam giác trên; ma trận tam giác dưới,...</w:t>
      </w:r>
    </w:p>
    <w:p w14:paraId="2BD82F38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sz w:val="24"/>
          <w:szCs w:val="24"/>
        </w:rPr>
        <w:t>  + Các phép toán trên ma trận.</w:t>
      </w:r>
    </w:p>
    <w:p w14:paraId="1F983DDB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sz w:val="24"/>
          <w:szCs w:val="24"/>
        </w:rPr>
        <w:t>  + Tìm hạng của ma trận.</w:t>
      </w:r>
    </w:p>
    <w:p w14:paraId="2E89AB1D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sz w:val="24"/>
          <w:szCs w:val="24"/>
        </w:rPr>
        <w:t>  + Tính định thức ma trận.</w:t>
      </w:r>
    </w:p>
    <w:p w14:paraId="727645FB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sz w:val="24"/>
          <w:szCs w:val="24"/>
        </w:rPr>
        <w:t>  + Ma trận khả nghịch và tìm ma trận nghịch đảo (nếu có) của ma trận vuông (bằng phép biến đổi sơ cấp trên dòng, bằng pp định thức,...).</w:t>
      </w:r>
    </w:p>
    <w:p w14:paraId="3E67B534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sz w:val="24"/>
          <w:szCs w:val="24"/>
        </w:rPr>
        <w:t>  + Giải phương trình ma trận.</w:t>
      </w:r>
    </w:p>
    <w:p w14:paraId="2B9F7205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sz w:val="24"/>
          <w:szCs w:val="24"/>
        </w:rPr>
        <w:t>  </w:t>
      </w:r>
    </w:p>
    <w:p w14:paraId="1EE5F366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b/>
          <w:bCs/>
          <w:sz w:val="24"/>
          <w:szCs w:val="24"/>
        </w:rPr>
        <w:t>- Hệ phương trình tuyến tính</w:t>
      </w:r>
      <w:r w:rsidRPr="00E61BE4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76B751C4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sz w:val="24"/>
          <w:szCs w:val="24"/>
        </w:rPr>
        <w:t>  + Giải và biện luận hệ pt bằng phương pháp Gauss, pp Gauss-Jordan;</w:t>
      </w:r>
    </w:p>
    <w:p w14:paraId="71C8B181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sz w:val="24"/>
          <w:szCs w:val="24"/>
        </w:rPr>
        <w:t>  + Giải và biện luận hệ pt bằng pp Cramer;</w:t>
      </w:r>
    </w:p>
    <w:p w14:paraId="3B4E91E2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sz w:val="24"/>
          <w:szCs w:val="24"/>
        </w:rPr>
        <w:t>  + Giải và biện luận hệ bằng hạng của ma trận.</w:t>
      </w:r>
    </w:p>
    <w:p w14:paraId="503F53DB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880E0B6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b/>
          <w:bCs/>
          <w:sz w:val="24"/>
          <w:szCs w:val="24"/>
        </w:rPr>
        <w:t>- Không gian vector</w:t>
      </w:r>
      <w:r w:rsidRPr="00E61BE4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73396C06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sz w:val="24"/>
          <w:szCs w:val="24"/>
        </w:rPr>
        <w:t>  + Không gian vector và Không gian vector con (kiểm chứng không gian vector con).</w:t>
      </w:r>
    </w:p>
    <w:p w14:paraId="7CF20E13" w14:textId="77777777" w:rsidR="00E61BE4" w:rsidRPr="00E61BE4" w:rsidRDefault="00E61BE4" w:rsidP="00E61B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1BE4">
        <w:rPr>
          <w:rFonts w:ascii="Times New Roman" w:eastAsia="Times New Roman" w:hAnsi="Times New Roman" w:cs="Times New Roman"/>
          <w:sz w:val="24"/>
          <w:szCs w:val="24"/>
        </w:rPr>
        <w:t>  + Sự độc lập tuyến tính và phụ thuộc tuyến tính của một tập hợp trên không gian vector.</w:t>
      </w:r>
    </w:p>
    <w:p w14:paraId="0EDA2E08" w14:textId="77777777" w:rsidR="00E61BE4" w:rsidRDefault="00E61BE4">
      <w:pPr>
        <w:rPr>
          <w:b/>
          <w:bCs/>
        </w:rPr>
      </w:pPr>
    </w:p>
    <w:p w14:paraId="4CA5ED3F" w14:textId="2E7A219E" w:rsidR="003213D7" w:rsidRPr="000A4738" w:rsidRDefault="00012FC9">
      <w:pPr>
        <w:rPr>
          <w:b/>
          <w:bCs/>
          <w:color w:val="2E74B5" w:themeColor="accent5" w:themeShade="BF"/>
          <w:sz w:val="32"/>
          <w:szCs w:val="32"/>
        </w:rPr>
      </w:pPr>
      <w:r w:rsidRPr="000A4738">
        <w:rPr>
          <w:b/>
          <w:bCs/>
          <w:color w:val="2E74B5" w:themeColor="accent5" w:themeShade="BF"/>
          <w:sz w:val="32"/>
          <w:szCs w:val="32"/>
        </w:rPr>
        <w:t>Câu hỏi ôn tập</w:t>
      </w:r>
    </w:p>
    <w:p w14:paraId="343F47FC" w14:textId="621BA4BC" w:rsidR="00012FC9" w:rsidRPr="005F629A" w:rsidRDefault="00012FC9" w:rsidP="005F629A">
      <w:pPr>
        <w:pStyle w:val="ListParagraph"/>
        <w:numPr>
          <w:ilvl w:val="0"/>
          <w:numId w:val="1"/>
        </w:numPr>
        <w:rPr>
          <w:b/>
          <w:bCs/>
        </w:rPr>
      </w:pPr>
    </w:p>
    <w:p w14:paraId="598B9E1B" w14:textId="20408571" w:rsidR="00D3191F" w:rsidRDefault="00D3191F">
      <w:pPr>
        <w:rPr>
          <w:b/>
          <w:bCs/>
        </w:rPr>
      </w:pPr>
      <w:r>
        <w:rPr>
          <w:noProof/>
        </w:rPr>
        <w:drawing>
          <wp:inline distT="0" distB="0" distL="0" distR="0" wp14:anchorId="483C89AA" wp14:editId="6167671A">
            <wp:extent cx="5943600" cy="1273810"/>
            <wp:effectExtent l="0" t="0" r="0" b="2540"/>
            <wp:docPr id="12" name="Picture 1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Diagram&#10;&#10;Description automatically generated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7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510EF" w14:textId="77777777" w:rsidR="00793AB6" w:rsidRDefault="00793AB6" w:rsidP="00793AB6">
      <w:pPr>
        <w:pStyle w:val="ListParagraph"/>
        <w:numPr>
          <w:ilvl w:val="0"/>
          <w:numId w:val="1"/>
        </w:numPr>
      </w:pPr>
      <w:r>
        <w:t>Cho các ma trận</w:t>
      </w:r>
    </w:p>
    <w:p w14:paraId="0FB7701A" w14:textId="6CD7B453" w:rsidR="00793AB6" w:rsidRPr="00BD688E" w:rsidRDefault="00793AB6" w:rsidP="00793AB6">
      <w:pPr>
        <w:rPr>
          <w:sz w:val="28"/>
          <w:szCs w:val="28"/>
        </w:rPr>
      </w:pPr>
      <w:r w:rsidRPr="00BD688E">
        <w:rPr>
          <w:position w:val="-50"/>
          <w:sz w:val="28"/>
          <w:szCs w:val="28"/>
        </w:rPr>
        <w:object w:dxaOrig="1620" w:dyaOrig="1120" w14:anchorId="1CB3FB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45pt;height:56.35pt" o:ole="">
            <v:imagedata r:id="rId6" o:title=""/>
          </v:shape>
          <o:OLEObject Type="Embed" ProgID="Equation.DSMT4" ShapeID="_x0000_i1025" DrawAspect="Content" ObjectID="_1731226532" r:id="rId7"/>
        </w:object>
      </w:r>
      <w:r w:rsidRPr="00BD688E">
        <w:rPr>
          <w:sz w:val="28"/>
          <w:szCs w:val="28"/>
        </w:rPr>
        <w:t xml:space="preserve">, </w:t>
      </w:r>
      <w:r w:rsidRPr="00BD688E">
        <w:rPr>
          <w:position w:val="-14"/>
          <w:sz w:val="28"/>
          <w:szCs w:val="28"/>
        </w:rPr>
        <w:object w:dxaOrig="2760" w:dyaOrig="400" w14:anchorId="3FC65419">
          <v:shape id="_x0000_i1026" type="#_x0000_t75" style="width:137.85pt;height:19.9pt" o:ole="">
            <v:imagedata r:id="rId8" o:title=""/>
          </v:shape>
          <o:OLEObject Type="Embed" ProgID="Equation.DSMT4" ShapeID="_x0000_i1026" DrawAspect="Content" ObjectID="_1731226533" r:id="rId9"/>
        </w:object>
      </w:r>
    </w:p>
    <w:p w14:paraId="2A2DD781" w14:textId="53F19468" w:rsidR="00793AB6" w:rsidRPr="00BD688E" w:rsidRDefault="00793AB6" w:rsidP="00793AB6">
      <w:pPr>
        <w:rPr>
          <w:sz w:val="28"/>
          <w:szCs w:val="28"/>
        </w:rPr>
      </w:pPr>
      <w:r w:rsidRPr="00BD688E">
        <w:rPr>
          <w:sz w:val="28"/>
          <w:szCs w:val="28"/>
        </w:rPr>
        <w:t xml:space="preserve">Tính </w:t>
      </w:r>
      <w:r w:rsidR="00E81986" w:rsidRPr="00BD688E">
        <w:rPr>
          <w:sz w:val="28"/>
          <w:szCs w:val="28"/>
        </w:rPr>
        <w:t>A.B’</w:t>
      </w:r>
      <w:r w:rsidR="00CD1BCD" w:rsidRPr="00BD688E">
        <w:rPr>
          <w:sz w:val="28"/>
          <w:szCs w:val="28"/>
        </w:rPr>
        <w:t>+C’</w:t>
      </w:r>
      <w:r w:rsidR="00E81986" w:rsidRPr="00BD688E">
        <w:rPr>
          <w:sz w:val="28"/>
          <w:szCs w:val="28"/>
        </w:rPr>
        <w:t>,</w:t>
      </w:r>
    </w:p>
    <w:p w14:paraId="664BF4CC" w14:textId="77777777" w:rsidR="005F629A" w:rsidRPr="005F629A" w:rsidRDefault="005F629A" w:rsidP="005F629A">
      <w:pPr>
        <w:pStyle w:val="ListParagraph"/>
        <w:numPr>
          <w:ilvl w:val="0"/>
          <w:numId w:val="1"/>
        </w:numPr>
        <w:rPr>
          <w:b/>
          <w:bCs/>
        </w:rPr>
      </w:pPr>
    </w:p>
    <w:p w14:paraId="5DB9BB59" w14:textId="77777777" w:rsidR="00A0289D" w:rsidRDefault="00A0289D">
      <w:pPr>
        <w:rPr>
          <w:b/>
          <w:bCs/>
        </w:rPr>
      </w:pPr>
    </w:p>
    <w:p w14:paraId="06BE25D3" w14:textId="4AE7B11B" w:rsidR="00012FC9" w:rsidRDefault="00012FC9">
      <w:pPr>
        <w:rPr>
          <w:b/>
          <w:bCs/>
        </w:rPr>
      </w:pPr>
      <w:r>
        <w:rPr>
          <w:noProof/>
        </w:rPr>
        <w:drawing>
          <wp:inline distT="0" distB="0" distL="0" distR="0" wp14:anchorId="3F44EA1A" wp14:editId="51D5BD50">
            <wp:extent cx="3524250" cy="14954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82332C" w14:textId="77777777" w:rsidR="005F629A" w:rsidRPr="005F629A" w:rsidRDefault="005F629A" w:rsidP="005F629A">
      <w:pPr>
        <w:pStyle w:val="ListParagraph"/>
        <w:numPr>
          <w:ilvl w:val="0"/>
          <w:numId w:val="1"/>
        </w:numPr>
        <w:rPr>
          <w:b/>
          <w:bCs/>
        </w:rPr>
      </w:pPr>
    </w:p>
    <w:p w14:paraId="516FFFEF" w14:textId="10EA806B" w:rsidR="00012FC9" w:rsidRDefault="00012FC9">
      <w:pPr>
        <w:rPr>
          <w:b/>
          <w:bCs/>
        </w:rPr>
      </w:pPr>
      <w:r>
        <w:rPr>
          <w:noProof/>
        </w:rPr>
        <w:drawing>
          <wp:inline distT="0" distB="0" distL="0" distR="0" wp14:anchorId="3A8EBBFE" wp14:editId="10CEDBD0">
            <wp:extent cx="3533775" cy="1457325"/>
            <wp:effectExtent l="0" t="0" r="9525" b="9525"/>
            <wp:docPr id="6" name="Picture 6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A picture containing diagram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4D4F15" w14:textId="77777777" w:rsidR="005F629A" w:rsidRPr="005F629A" w:rsidRDefault="005F629A" w:rsidP="005F629A">
      <w:pPr>
        <w:pStyle w:val="ListParagraph"/>
        <w:numPr>
          <w:ilvl w:val="0"/>
          <w:numId w:val="1"/>
        </w:numPr>
        <w:rPr>
          <w:b/>
          <w:bCs/>
        </w:rPr>
      </w:pPr>
    </w:p>
    <w:p w14:paraId="44346AEA" w14:textId="3176A89B" w:rsidR="008310A1" w:rsidRDefault="008310A1">
      <w:pPr>
        <w:rPr>
          <w:b/>
          <w:bCs/>
        </w:rPr>
      </w:pPr>
      <w:r>
        <w:rPr>
          <w:noProof/>
        </w:rPr>
        <w:drawing>
          <wp:inline distT="0" distB="0" distL="0" distR="0" wp14:anchorId="1D35A515" wp14:editId="2E0AD63F">
            <wp:extent cx="3429000" cy="8667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EFFE7" w14:textId="77777777" w:rsidR="005F629A" w:rsidRPr="005F629A" w:rsidRDefault="005F629A" w:rsidP="005F629A">
      <w:pPr>
        <w:pStyle w:val="ListParagraph"/>
        <w:numPr>
          <w:ilvl w:val="0"/>
          <w:numId w:val="1"/>
        </w:numPr>
        <w:rPr>
          <w:b/>
          <w:bCs/>
        </w:rPr>
      </w:pPr>
    </w:p>
    <w:p w14:paraId="1CDC3133" w14:textId="1417F2DF" w:rsidR="00012FC9" w:rsidRDefault="00012FC9">
      <w:pPr>
        <w:rPr>
          <w:b/>
          <w:bCs/>
        </w:rPr>
      </w:pPr>
      <w:r>
        <w:rPr>
          <w:noProof/>
        </w:rPr>
        <w:drawing>
          <wp:inline distT="0" distB="0" distL="0" distR="0" wp14:anchorId="789F4ABC" wp14:editId="120314DF">
            <wp:extent cx="3590925" cy="1343025"/>
            <wp:effectExtent l="0" t="0" r="9525" b="9525"/>
            <wp:docPr id="8" name="Picture 8" descr="Diagram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Diagram&#10;&#10;Description automatically generated with low confidence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8B2FBD" w14:textId="77777777" w:rsidR="00012FC9" w:rsidRDefault="00012FC9" w:rsidP="005F629A">
      <w:pPr>
        <w:pStyle w:val="ListParagraph"/>
        <w:numPr>
          <w:ilvl w:val="0"/>
          <w:numId w:val="1"/>
        </w:numPr>
      </w:pPr>
      <w:r>
        <w:t>Tìm ma trận nghịch đảo (nếu có)</w:t>
      </w:r>
    </w:p>
    <w:p w14:paraId="31B34D96" w14:textId="0CF371EF" w:rsidR="00012FC9" w:rsidRDefault="00012FC9" w:rsidP="00012FC9">
      <w:r>
        <w:rPr>
          <w:noProof/>
        </w:rPr>
        <w:drawing>
          <wp:inline distT="0" distB="0" distL="0" distR="0" wp14:anchorId="46B44AEF" wp14:editId="0DAB8BB1">
            <wp:extent cx="1781175" cy="1419225"/>
            <wp:effectExtent l="0" t="0" r="9525" b="9525"/>
            <wp:docPr id="1" name="Picture 1" descr="Calenda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alendar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668AC7" w14:textId="71C67793" w:rsidR="00A039CC" w:rsidRDefault="00A039CC" w:rsidP="003E31E9">
      <w:pPr>
        <w:pStyle w:val="ListParagraph"/>
        <w:numPr>
          <w:ilvl w:val="0"/>
          <w:numId w:val="1"/>
        </w:numPr>
      </w:pPr>
      <w:r>
        <w:lastRenderedPageBreak/>
        <w:t>Cho các ma trận</w:t>
      </w:r>
    </w:p>
    <w:p w14:paraId="09F8CF17" w14:textId="75D7375D" w:rsidR="00556ED2" w:rsidRDefault="00556ED2" w:rsidP="00012FC9">
      <w:r w:rsidRPr="00167E44">
        <w:rPr>
          <w:position w:val="-50"/>
        </w:rPr>
        <w:object w:dxaOrig="1620" w:dyaOrig="1120" w14:anchorId="7C019061">
          <v:shape id="_x0000_i1027" type="#_x0000_t75" style="width:81.45pt;height:56.35pt" o:ole="">
            <v:imagedata r:id="rId6" o:title=""/>
          </v:shape>
          <o:OLEObject Type="Embed" ProgID="Equation.DSMT4" ShapeID="_x0000_i1027" DrawAspect="Content" ObjectID="_1731226534" r:id="rId15"/>
        </w:object>
      </w:r>
      <w:r w:rsidR="009C4E5D">
        <w:t xml:space="preserve">, </w:t>
      </w:r>
      <w:r w:rsidR="008A0896" w:rsidRPr="00167E44">
        <w:rPr>
          <w:position w:val="-14"/>
        </w:rPr>
        <w:object w:dxaOrig="2760" w:dyaOrig="400" w14:anchorId="1124D89A">
          <v:shape id="_x0000_i1028" type="#_x0000_t75" style="width:137.85pt;height:19.9pt" o:ole="">
            <v:imagedata r:id="rId8" o:title=""/>
          </v:shape>
          <o:OLEObject Type="Embed" ProgID="Equation.DSMT4" ShapeID="_x0000_i1028" DrawAspect="Content" ObjectID="_1731226535" r:id="rId16"/>
        </w:object>
      </w:r>
    </w:p>
    <w:p w14:paraId="5C73E5F7" w14:textId="654A263F" w:rsidR="003E31E9" w:rsidRDefault="003E31E9" w:rsidP="00012FC9">
      <w:r w:rsidRPr="00BD688E">
        <w:rPr>
          <w:sz w:val="28"/>
          <w:szCs w:val="28"/>
        </w:rPr>
        <w:t xml:space="preserve"> Tìm X thỏa AX+B’ =2C’  </w:t>
      </w:r>
    </w:p>
    <w:p w14:paraId="71DE485E" w14:textId="77777777" w:rsidR="00012FC9" w:rsidRDefault="00012FC9">
      <w:pPr>
        <w:rPr>
          <w:b/>
          <w:bCs/>
        </w:rPr>
      </w:pPr>
    </w:p>
    <w:p w14:paraId="36EEE3BD" w14:textId="77777777" w:rsidR="00012FC9" w:rsidRPr="003E31E9" w:rsidRDefault="00012FC9" w:rsidP="003E31E9">
      <w:pPr>
        <w:pStyle w:val="ListParagraph"/>
        <w:numPr>
          <w:ilvl w:val="0"/>
          <w:numId w:val="1"/>
        </w:numPr>
        <w:rPr>
          <w:b/>
          <w:bCs/>
        </w:rPr>
      </w:pPr>
    </w:p>
    <w:p w14:paraId="0627E014" w14:textId="29426443" w:rsidR="00012FC9" w:rsidRDefault="00012FC9">
      <w:r>
        <w:rPr>
          <w:noProof/>
        </w:rPr>
        <w:drawing>
          <wp:inline distT="0" distB="0" distL="0" distR="0" wp14:anchorId="4B5DEFFB" wp14:editId="4B5EEBCD">
            <wp:extent cx="5943600" cy="9753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975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D1782" w14:textId="77777777" w:rsidR="003E31E9" w:rsidRDefault="003E31E9" w:rsidP="003E31E9">
      <w:pPr>
        <w:pStyle w:val="ListParagraph"/>
        <w:numPr>
          <w:ilvl w:val="0"/>
          <w:numId w:val="1"/>
        </w:numPr>
      </w:pPr>
    </w:p>
    <w:p w14:paraId="63A21FC5" w14:textId="22614D2B" w:rsidR="00012FC9" w:rsidRDefault="00012FC9">
      <w:r>
        <w:rPr>
          <w:noProof/>
        </w:rPr>
        <w:drawing>
          <wp:inline distT="0" distB="0" distL="0" distR="0" wp14:anchorId="5BD9D57B" wp14:editId="4EDFC4CC">
            <wp:extent cx="3057525" cy="1038225"/>
            <wp:effectExtent l="0" t="0" r="9525" b="9525"/>
            <wp:docPr id="9" name="Picture 9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Text, letter&#10;&#10;Description automatically generated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A38C6" w14:textId="77777777" w:rsidR="003E31E9" w:rsidRDefault="003E31E9" w:rsidP="003E31E9">
      <w:pPr>
        <w:pStyle w:val="ListParagraph"/>
        <w:numPr>
          <w:ilvl w:val="0"/>
          <w:numId w:val="1"/>
        </w:numPr>
      </w:pPr>
    </w:p>
    <w:p w14:paraId="48B12549" w14:textId="05471ED6" w:rsidR="00012FC9" w:rsidRDefault="00012FC9">
      <w:r>
        <w:rPr>
          <w:noProof/>
        </w:rPr>
        <w:drawing>
          <wp:inline distT="0" distB="0" distL="0" distR="0" wp14:anchorId="6119EB1B" wp14:editId="3A5D4E50">
            <wp:extent cx="3829050" cy="1009650"/>
            <wp:effectExtent l="0" t="0" r="0" b="0"/>
            <wp:docPr id="10" name="Picture 10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Text, letter&#10;&#10;Description automatically generated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6BB68" w14:textId="77777777" w:rsidR="003E31E9" w:rsidRDefault="003E31E9" w:rsidP="003E31E9">
      <w:pPr>
        <w:pStyle w:val="ListParagraph"/>
        <w:numPr>
          <w:ilvl w:val="0"/>
          <w:numId w:val="1"/>
        </w:numPr>
      </w:pPr>
    </w:p>
    <w:p w14:paraId="152603CB" w14:textId="04FDB3CD" w:rsidR="00A0289D" w:rsidRDefault="00A0289D">
      <w:r>
        <w:rPr>
          <w:noProof/>
        </w:rPr>
        <w:drawing>
          <wp:inline distT="0" distB="0" distL="0" distR="0" wp14:anchorId="13E76491" wp14:editId="26C7653D">
            <wp:extent cx="5943600" cy="1128395"/>
            <wp:effectExtent l="0" t="0" r="0" b="0"/>
            <wp:docPr id="13" name="Picture 13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picture containing text&#10;&#10;Description automatically generated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28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564B5" w14:textId="2E58A4C4" w:rsidR="00012FC9" w:rsidRDefault="00012FC9" w:rsidP="00B86ED5">
      <w:pPr>
        <w:pStyle w:val="ListParagraph"/>
        <w:numPr>
          <w:ilvl w:val="0"/>
          <w:numId w:val="1"/>
        </w:numPr>
      </w:pPr>
      <w:r>
        <w:t>Cho A là ma trận sau</w:t>
      </w:r>
    </w:p>
    <w:p w14:paraId="19B5B0DF" w14:textId="5FDBB3E9" w:rsidR="00012FC9" w:rsidRDefault="00012FC9">
      <w:r>
        <w:rPr>
          <w:noProof/>
        </w:rPr>
        <w:lastRenderedPageBreak/>
        <w:drawing>
          <wp:inline distT="0" distB="0" distL="0" distR="0" wp14:anchorId="7BCD122E" wp14:editId="053F6B3F">
            <wp:extent cx="4991100" cy="21621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1CB7D" w14:textId="25FFB077" w:rsidR="008E64E5" w:rsidRDefault="00B91F05" w:rsidP="008E64E5">
      <w:pPr>
        <w:pStyle w:val="ListParagraph"/>
        <w:numPr>
          <w:ilvl w:val="0"/>
          <w:numId w:val="1"/>
        </w:numPr>
      </w:pPr>
      <w:r>
        <w:t>Trong R</w:t>
      </w:r>
      <w:r>
        <w:rPr>
          <w:vertAlign w:val="superscript"/>
        </w:rPr>
        <w:t>3</w:t>
      </w:r>
      <w:r>
        <w:t>,</w:t>
      </w:r>
      <w:r w:rsidR="008E64E5">
        <w:t xml:space="preserve"> </w:t>
      </w:r>
      <w:r>
        <w:t>t</w:t>
      </w:r>
      <w:r w:rsidR="008E64E5">
        <w:t xml:space="preserve">ìm m để các vécto sau độc lập tuyến tính </w:t>
      </w:r>
    </w:p>
    <w:p w14:paraId="5D217A0E" w14:textId="60968165" w:rsidR="00B91F05" w:rsidRDefault="00B91F05" w:rsidP="00B91F05">
      <w:pPr>
        <w:pStyle w:val="ListParagraph"/>
      </w:pPr>
      <w:r>
        <w:t>u1=(1,2,3), u2=(</w:t>
      </w:r>
      <w:r w:rsidR="00092330">
        <w:t>1,-2,m), u3=(2,1,</w:t>
      </w:r>
      <w:r w:rsidR="00DB5B08">
        <w:t>1+m)</w:t>
      </w:r>
      <w:r w:rsidR="00092330">
        <w:t xml:space="preserve"> </w:t>
      </w:r>
    </w:p>
    <w:p w14:paraId="38F47DD0" w14:textId="77777777" w:rsidR="00B86ED5" w:rsidRDefault="00B86ED5" w:rsidP="00B86ED5">
      <w:pPr>
        <w:pStyle w:val="ListParagraph"/>
        <w:numPr>
          <w:ilvl w:val="0"/>
          <w:numId w:val="1"/>
        </w:numPr>
      </w:pPr>
    </w:p>
    <w:p w14:paraId="72652FED" w14:textId="1914F104" w:rsidR="00012FC9" w:rsidRDefault="00012FC9">
      <w:r>
        <w:rPr>
          <w:noProof/>
        </w:rPr>
        <w:drawing>
          <wp:inline distT="0" distB="0" distL="0" distR="0" wp14:anchorId="5652E617" wp14:editId="38110D08">
            <wp:extent cx="5943600" cy="582295"/>
            <wp:effectExtent l="0" t="0" r="0" b="82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82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EDD0E" w14:textId="77777777" w:rsidR="00B86ED5" w:rsidRDefault="00B86ED5" w:rsidP="00B86ED5">
      <w:pPr>
        <w:pStyle w:val="ListParagraph"/>
        <w:numPr>
          <w:ilvl w:val="0"/>
          <w:numId w:val="1"/>
        </w:numPr>
      </w:pPr>
    </w:p>
    <w:p w14:paraId="35232A84" w14:textId="07E764C4" w:rsidR="00D07B07" w:rsidRDefault="00D07B07">
      <w:r>
        <w:rPr>
          <w:noProof/>
        </w:rPr>
        <w:drawing>
          <wp:inline distT="0" distB="0" distL="0" distR="0" wp14:anchorId="6CB8BBD9" wp14:editId="441E1949">
            <wp:extent cx="5943600" cy="1973580"/>
            <wp:effectExtent l="0" t="0" r="0" b="7620"/>
            <wp:docPr id="18" name="Picture 18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Text, letter&#10;&#10;Description automatically generated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73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151B5" w14:textId="7C1C5DB6" w:rsidR="00012FC9" w:rsidRDefault="009C525A" w:rsidP="001D16A7">
      <w:pPr>
        <w:pStyle w:val="ListParagraph"/>
        <w:numPr>
          <w:ilvl w:val="0"/>
          <w:numId w:val="1"/>
        </w:numPr>
      </w:pPr>
      <w:r>
        <w:t>Cho hệ phương trình thuần nhất</w:t>
      </w:r>
    </w:p>
    <w:p w14:paraId="67441131" w14:textId="4C9FBE0B" w:rsidR="009C525A" w:rsidRDefault="00226E85">
      <w:r w:rsidRPr="00167E44">
        <w:rPr>
          <w:position w:val="-50"/>
        </w:rPr>
        <w:object w:dxaOrig="2860" w:dyaOrig="1120" w14:anchorId="22C88239">
          <v:shape id="_x0000_i1029" type="#_x0000_t75" style="width:142.6pt;height:56.35pt" o:ole="">
            <v:imagedata r:id="rId24" o:title=""/>
          </v:shape>
          <o:OLEObject Type="Embed" ProgID="Equation.DSMT4" ShapeID="_x0000_i1029" DrawAspect="Content" ObjectID="_1731226536" r:id="rId25"/>
        </w:object>
      </w:r>
    </w:p>
    <w:p w14:paraId="274A992B" w14:textId="0A327EB4" w:rsidR="00C8743E" w:rsidRDefault="00C8743E">
      <w:r>
        <w:t>a. Giải hệ trên</w:t>
      </w:r>
      <w:r w:rsidR="001B45E5">
        <w:t>.</w:t>
      </w:r>
    </w:p>
    <w:p w14:paraId="0DD1106A" w14:textId="3ED01D56" w:rsidR="00C8743E" w:rsidRDefault="00C8743E">
      <w:r>
        <w:t>b. Chứng minh rằng tập nghiệm</w:t>
      </w:r>
      <w:r w:rsidR="001B45E5">
        <w:t xml:space="preserve"> W</w:t>
      </w:r>
      <w:r>
        <w:t xml:space="preserve"> của phương trình trên là một không gian con của R</w:t>
      </w:r>
      <w:r>
        <w:rPr>
          <w:vertAlign w:val="superscript"/>
        </w:rPr>
        <w:t>5</w:t>
      </w:r>
      <w:r>
        <w:t>.</w:t>
      </w:r>
    </w:p>
    <w:p w14:paraId="166230FF" w14:textId="6CE48055" w:rsidR="001B45E5" w:rsidRDefault="001B45E5">
      <w:r>
        <w:t>c. Tìm hệ nghiệm cơ bản (nếu có) của hệ trên.</w:t>
      </w:r>
    </w:p>
    <w:p w14:paraId="151C3AC3" w14:textId="69820A61" w:rsidR="001B45E5" w:rsidRDefault="001B45E5"/>
    <w:p w14:paraId="530FAF0B" w14:textId="77777777" w:rsidR="00DB5B08" w:rsidRDefault="00DB5B08">
      <w:pPr>
        <w:rPr>
          <w:b/>
          <w:bCs/>
          <w:color w:val="2E74B5" w:themeColor="accent5" w:themeShade="BF"/>
          <w:sz w:val="32"/>
          <w:szCs w:val="32"/>
        </w:rPr>
      </w:pPr>
    </w:p>
    <w:p w14:paraId="3CD50EAB" w14:textId="08EEFA94" w:rsidR="00136FD7" w:rsidRPr="000A4738" w:rsidRDefault="00136FD7">
      <w:pPr>
        <w:rPr>
          <w:b/>
          <w:bCs/>
          <w:color w:val="2E74B5" w:themeColor="accent5" w:themeShade="BF"/>
          <w:sz w:val="32"/>
          <w:szCs w:val="32"/>
        </w:rPr>
      </w:pPr>
      <w:r w:rsidRPr="000A4738">
        <w:rPr>
          <w:b/>
          <w:bCs/>
          <w:color w:val="2E74B5" w:themeColor="accent5" w:themeShade="BF"/>
          <w:sz w:val="32"/>
          <w:szCs w:val="32"/>
        </w:rPr>
        <w:lastRenderedPageBreak/>
        <w:t>Đề ôn tập</w:t>
      </w:r>
    </w:p>
    <w:p w14:paraId="36FFBB76" w14:textId="772E5312" w:rsidR="00136FD7" w:rsidRDefault="00136FD7">
      <w:r>
        <w:rPr>
          <w:noProof/>
        </w:rPr>
        <w:drawing>
          <wp:inline distT="0" distB="0" distL="0" distR="0" wp14:anchorId="1C0E937D" wp14:editId="280DA84C">
            <wp:extent cx="5943600" cy="3882390"/>
            <wp:effectExtent l="0" t="0" r="0" b="3810"/>
            <wp:docPr id="15" name="Picture 15" descr="A picture containing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A picture containing table&#10;&#10;Description automatically generated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882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5E43B" w14:textId="326D5458" w:rsidR="000A4738" w:rsidRDefault="000A4738">
      <w:r>
        <w:rPr>
          <w:noProof/>
        </w:rPr>
        <w:drawing>
          <wp:inline distT="0" distB="0" distL="0" distR="0" wp14:anchorId="592C09C5" wp14:editId="19B11079">
            <wp:extent cx="5943600" cy="3862705"/>
            <wp:effectExtent l="0" t="0" r="0" b="4445"/>
            <wp:docPr id="16" name="Picture 16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A picture containing text&#10;&#10;Description automatically generated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862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96F8A" w14:textId="77777777" w:rsidR="00256EBA" w:rsidRDefault="00256EBA"/>
    <w:p w14:paraId="1987F2D8" w14:textId="69CF6225" w:rsidR="00381626" w:rsidRDefault="009A1319">
      <w:r>
        <w:rPr>
          <w:noProof/>
        </w:rPr>
        <w:lastRenderedPageBreak/>
        <w:drawing>
          <wp:inline distT="0" distB="0" distL="0" distR="0" wp14:anchorId="6401AC4A" wp14:editId="07EEA8D3">
            <wp:extent cx="5943600" cy="7923530"/>
            <wp:effectExtent l="0" t="0" r="0" b="127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92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F507D2" w14:textId="2122B8E0" w:rsidR="009A1319" w:rsidRDefault="009A1319">
      <w:r>
        <w:rPr>
          <w:noProof/>
        </w:rPr>
        <w:lastRenderedPageBreak/>
        <w:drawing>
          <wp:inline distT="0" distB="0" distL="0" distR="0" wp14:anchorId="7EB17869" wp14:editId="0ED6D831">
            <wp:extent cx="5943600" cy="7923530"/>
            <wp:effectExtent l="0" t="0" r="0" b="127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92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1B1B5A" w14:textId="0793A554" w:rsidR="00E70C15" w:rsidRDefault="00E70C15">
      <w:r>
        <w:rPr>
          <w:noProof/>
        </w:rPr>
        <w:lastRenderedPageBreak/>
        <w:drawing>
          <wp:inline distT="0" distB="0" distL="0" distR="0" wp14:anchorId="1EC1BF4C" wp14:editId="176B2C0C">
            <wp:extent cx="7416496" cy="5563164"/>
            <wp:effectExtent l="0" t="6667" r="6667" b="6668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429243" cy="5572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7363CA" w14:textId="24ECA075" w:rsidR="00235965" w:rsidRPr="000A4738" w:rsidRDefault="000A4738">
      <w:pPr>
        <w:rPr>
          <w:b/>
          <w:bCs/>
          <w:color w:val="2E74B5" w:themeColor="accent5" w:themeShade="BF"/>
          <w:sz w:val="32"/>
          <w:szCs w:val="32"/>
        </w:rPr>
      </w:pPr>
      <w:r>
        <w:rPr>
          <w:b/>
          <w:bCs/>
          <w:color w:val="2E74B5" w:themeColor="accent5" w:themeShade="BF"/>
          <w:sz w:val="32"/>
          <w:szCs w:val="32"/>
        </w:rPr>
        <w:br w:type="page"/>
      </w:r>
      <w:r w:rsidR="0036088F" w:rsidRPr="000A4738">
        <w:rPr>
          <w:b/>
          <w:bCs/>
          <w:color w:val="2E74B5" w:themeColor="accent5" w:themeShade="BF"/>
          <w:sz w:val="32"/>
          <w:szCs w:val="32"/>
        </w:rPr>
        <w:lastRenderedPageBreak/>
        <w:t>Đề thi cũ:</w:t>
      </w:r>
    </w:p>
    <w:p w14:paraId="30DAED7D" w14:textId="38D1B5D8" w:rsidR="0036088F" w:rsidRDefault="0036088F">
      <w:r>
        <w:rPr>
          <w:noProof/>
        </w:rPr>
        <w:drawing>
          <wp:inline distT="0" distB="0" distL="0" distR="0" wp14:anchorId="10A35DB8" wp14:editId="08366EEF">
            <wp:extent cx="5943600" cy="4271010"/>
            <wp:effectExtent l="0" t="0" r="0" b="0"/>
            <wp:docPr id="14" name="Picture 14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Text, letter&#10;&#10;Description automatically generated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7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9E8AC" w14:textId="3D8F22F7" w:rsidR="000A4738" w:rsidRDefault="000A4738">
      <w:r>
        <w:rPr>
          <w:noProof/>
        </w:rPr>
        <w:lastRenderedPageBreak/>
        <w:drawing>
          <wp:inline distT="0" distB="0" distL="0" distR="0" wp14:anchorId="467DA6B5" wp14:editId="7056D30B">
            <wp:extent cx="5943600" cy="400558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00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3D201E" w14:textId="5AD151FC" w:rsidR="00A9241B" w:rsidRDefault="00A9241B"/>
    <w:p w14:paraId="2B431866" w14:textId="2AF15D74" w:rsidR="00A9241B" w:rsidRDefault="00A9241B">
      <w:r>
        <w:br w:type="page"/>
      </w:r>
    </w:p>
    <w:p w14:paraId="6C36C126" w14:textId="77777777" w:rsidR="00993D3F" w:rsidRDefault="00993D3F" w:rsidP="00A9241B">
      <w:pPr>
        <w:rPr>
          <w:b/>
          <w:bCs/>
          <w:color w:val="2E74B5" w:themeColor="accent5" w:themeShade="BF"/>
          <w:sz w:val="32"/>
          <w:szCs w:val="32"/>
        </w:rPr>
        <w:sectPr w:rsidR="00993D3F" w:rsidSect="003E31E9">
          <w:pgSz w:w="12240" w:h="15840"/>
          <w:pgMar w:top="900" w:right="1440" w:bottom="1440" w:left="1440" w:header="720" w:footer="720" w:gutter="0"/>
          <w:cols w:space="720"/>
          <w:docGrid w:linePitch="360"/>
        </w:sectPr>
      </w:pPr>
    </w:p>
    <w:p w14:paraId="504E4A55" w14:textId="44B50F04" w:rsidR="00A9241B" w:rsidRDefault="00A9241B" w:rsidP="00A9241B">
      <w:pPr>
        <w:rPr>
          <w:b/>
          <w:bCs/>
          <w:color w:val="2E74B5" w:themeColor="accent5" w:themeShade="BF"/>
          <w:sz w:val="32"/>
          <w:szCs w:val="32"/>
        </w:rPr>
      </w:pPr>
      <w:r w:rsidRPr="000A4738">
        <w:rPr>
          <w:b/>
          <w:bCs/>
          <w:color w:val="2E74B5" w:themeColor="accent5" w:themeShade="BF"/>
          <w:sz w:val="32"/>
          <w:szCs w:val="32"/>
        </w:rPr>
        <w:lastRenderedPageBreak/>
        <w:t>Câu hỏi ôn tập</w:t>
      </w:r>
      <w:r w:rsidR="00773657">
        <w:rPr>
          <w:b/>
          <w:bCs/>
          <w:color w:val="2E74B5" w:themeColor="accent5" w:themeShade="BF"/>
          <w:sz w:val="32"/>
          <w:szCs w:val="32"/>
        </w:rPr>
        <w:t xml:space="preserve"> và đáp số</w:t>
      </w:r>
    </w:p>
    <w:p w14:paraId="17D4C7C8" w14:textId="77777777" w:rsidR="00D60365" w:rsidRPr="000A4738" w:rsidRDefault="00D60365" w:rsidP="00A9241B">
      <w:pPr>
        <w:rPr>
          <w:b/>
          <w:bCs/>
          <w:color w:val="2E74B5" w:themeColor="accent5" w:themeShade="BF"/>
          <w:sz w:val="32"/>
          <w:szCs w:val="32"/>
        </w:rPr>
      </w:pPr>
    </w:p>
    <w:p w14:paraId="668676C5" w14:textId="77777777" w:rsidR="00A9241B" w:rsidRPr="005F629A" w:rsidRDefault="00A9241B" w:rsidP="00993D3F">
      <w:pPr>
        <w:pStyle w:val="ListParagraph"/>
        <w:numPr>
          <w:ilvl w:val="0"/>
          <w:numId w:val="2"/>
        </w:numPr>
        <w:rPr>
          <w:b/>
          <w:bCs/>
        </w:rPr>
      </w:pPr>
    </w:p>
    <w:p w14:paraId="4F873FE1" w14:textId="0927E24F" w:rsidR="00A9241B" w:rsidRDefault="00A9241B" w:rsidP="00A9241B">
      <w:pPr>
        <w:rPr>
          <w:b/>
          <w:bCs/>
        </w:rPr>
      </w:pPr>
      <w:r>
        <w:rPr>
          <w:noProof/>
        </w:rPr>
        <w:drawing>
          <wp:inline distT="0" distB="0" distL="0" distR="0" wp14:anchorId="18097D96" wp14:editId="3F23B34B">
            <wp:extent cx="5943600" cy="1273810"/>
            <wp:effectExtent l="0" t="0" r="0" b="2540"/>
            <wp:docPr id="19" name="Picture 19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Diagram&#10;&#10;Description automatically generated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7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21B3E9" w14:textId="32947BE6" w:rsidR="00410D07" w:rsidRDefault="000A2790" w:rsidP="00A9241B">
      <w:pPr>
        <w:rPr>
          <w:b/>
          <w:bCs/>
        </w:rPr>
      </w:pP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0561F203" wp14:editId="6C3FD478">
                <wp:simplePos x="0" y="0"/>
                <wp:positionH relativeFrom="column">
                  <wp:posOffset>5797772</wp:posOffset>
                </wp:positionH>
                <wp:positionV relativeFrom="paragraph">
                  <wp:posOffset>169884</wp:posOffset>
                </wp:positionV>
                <wp:extent cx="108360" cy="220320"/>
                <wp:effectExtent l="38100" t="38100" r="44450" b="4699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0836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B7DF2" id="Ink 172" o:spid="_x0000_s1026" type="#_x0000_t75" style="position:absolute;margin-left:455.8pt;margin-top:12.7pt;width:9.95pt;height:18.8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">
                <v:imagedata r:id="rId34" o:title="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3A381050" wp14:editId="314A0FBF">
                <wp:simplePos x="0" y="0"/>
                <wp:positionH relativeFrom="column">
                  <wp:posOffset>5207635</wp:posOffset>
                </wp:positionH>
                <wp:positionV relativeFrom="paragraph">
                  <wp:posOffset>123825</wp:posOffset>
                </wp:positionV>
                <wp:extent cx="310665" cy="263520"/>
                <wp:effectExtent l="57150" t="38100" r="51435" b="41910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310665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64552" id="Ink 171" o:spid="_x0000_s1026" type="#_x0000_t75" style="position:absolute;margin-left:409.35pt;margin-top:9.05pt;width:25.85pt;height:22.2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">
                <v:imagedata r:id="rId36" o:title="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4476D0AD" wp14:editId="464CEE43">
                <wp:simplePos x="0" y="0"/>
                <wp:positionH relativeFrom="column">
                  <wp:posOffset>4671060</wp:posOffset>
                </wp:positionH>
                <wp:positionV relativeFrom="paragraph">
                  <wp:posOffset>168275</wp:posOffset>
                </wp:positionV>
                <wp:extent cx="202620" cy="177155"/>
                <wp:effectExtent l="38100" t="38100" r="45085" b="5207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202620" cy="177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70FB2" id="Ink 166" o:spid="_x0000_s1026" type="#_x0000_t75" style="position:absolute;margin-left:367.1pt;margin-top:12.55pt;width:17.35pt;height:15.4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">
                <v:imagedata r:id="rId38" o:title=""/>
              </v:shape>
            </w:pict>
          </mc:Fallback>
        </mc:AlternateContent>
      </w:r>
      <w:r w:rsidR="00410D07">
        <w:rPr>
          <w:b/>
          <w:bCs/>
        </w:rPr>
        <w:t xml:space="preserve">Đáp số: </w:t>
      </w:r>
    </w:p>
    <w:p w14:paraId="125DB533" w14:textId="43C31562" w:rsidR="00742B6E" w:rsidRDefault="002F4114" w:rsidP="00A9241B">
      <w:pPr>
        <w:rPr>
          <w:b/>
          <w:bCs/>
        </w:rPr>
      </w:pP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345889A2" wp14:editId="6F4695E6">
                <wp:simplePos x="0" y="0"/>
                <wp:positionH relativeFrom="column">
                  <wp:posOffset>5899652</wp:posOffset>
                </wp:positionH>
                <wp:positionV relativeFrom="paragraph">
                  <wp:posOffset>-229266</wp:posOffset>
                </wp:positionV>
                <wp:extent cx="264600" cy="1034640"/>
                <wp:effectExtent l="38100" t="57150" r="40640" b="5143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264600" cy="10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6F72D" id="Ink 161" o:spid="_x0000_s1026" type="#_x0000_t75" style="position:absolute;margin-left:463.85pt;margin-top:-18.75pt;width:22.25pt;height:82.8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">
                <v:imagedata r:id="rId40" o:title="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672E3FEE" wp14:editId="46553095">
                <wp:simplePos x="0" y="0"/>
                <wp:positionH relativeFrom="column">
                  <wp:posOffset>4587092</wp:posOffset>
                </wp:positionH>
                <wp:positionV relativeFrom="paragraph">
                  <wp:posOffset>-161946</wp:posOffset>
                </wp:positionV>
                <wp:extent cx="195480" cy="916200"/>
                <wp:effectExtent l="57150" t="57150" r="52705" b="5588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95480" cy="9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2D05F" id="Ink 160" o:spid="_x0000_s1026" type="#_x0000_t75" style="position:absolute;margin-left:360.5pt;margin-top:-13.45pt;width:16.85pt;height:73.6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">
                <v:imagedata r:id="rId42" o:title="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4A059BE3" wp14:editId="514EAFE0">
                <wp:simplePos x="0" y="0"/>
                <wp:positionH relativeFrom="column">
                  <wp:posOffset>2018665</wp:posOffset>
                </wp:positionH>
                <wp:positionV relativeFrom="paragraph">
                  <wp:posOffset>22860</wp:posOffset>
                </wp:positionV>
                <wp:extent cx="287395" cy="237785"/>
                <wp:effectExtent l="38100" t="38100" r="36830" b="4826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287395" cy="237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91C0B" id="Ink 125" o:spid="_x0000_s1026" type="#_x0000_t75" style="position:absolute;margin-left:158.25pt;margin-top:1.1pt;width:24.05pt;height:20.1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">
                <v:imagedata r:id="rId44" o:title=""/>
              </v:shape>
            </w:pict>
          </mc:Fallback>
        </mc:AlternateContent>
      </w:r>
    </w:p>
    <w:p w14:paraId="42E65902" w14:textId="55BFECF0" w:rsidR="00742B6E" w:rsidRDefault="000A2790" w:rsidP="00A9241B">
      <w:pPr>
        <w:rPr>
          <w:b/>
          <w:bCs/>
        </w:rPr>
      </w:pP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5C99BF38" wp14:editId="7AF88F5E">
                <wp:simplePos x="0" y="0"/>
                <wp:positionH relativeFrom="column">
                  <wp:posOffset>5654675</wp:posOffset>
                </wp:positionH>
                <wp:positionV relativeFrom="paragraph">
                  <wp:posOffset>-48895</wp:posOffset>
                </wp:positionV>
                <wp:extent cx="404010" cy="454295"/>
                <wp:effectExtent l="38100" t="38100" r="53340" b="4127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404010" cy="454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37147" id="Ink 198" o:spid="_x0000_s1026" type="#_x0000_t75" style="position:absolute;margin-left:444.55pt;margin-top:-4.55pt;width:33.2pt;height:37.1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">
                <v:imagedata r:id="rId46" o:title="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6DB615B7" wp14:editId="792AA4DE">
                <wp:simplePos x="0" y="0"/>
                <wp:positionH relativeFrom="column">
                  <wp:posOffset>5123815</wp:posOffset>
                </wp:positionH>
                <wp:positionV relativeFrom="paragraph">
                  <wp:posOffset>635</wp:posOffset>
                </wp:positionV>
                <wp:extent cx="361785" cy="146160"/>
                <wp:effectExtent l="38100" t="38100" r="38735" b="4445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361785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F2B9D" id="Ink 180" o:spid="_x0000_s1026" type="#_x0000_t75" style="position:absolute;margin-left:402.75pt;margin-top:-.65pt;width:29.95pt;height:12.9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">
                <v:imagedata r:id="rId48" o:title="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4E9A14AF" wp14:editId="41D4442C">
                <wp:simplePos x="0" y="0"/>
                <wp:positionH relativeFrom="column">
                  <wp:posOffset>4653915</wp:posOffset>
                </wp:positionH>
                <wp:positionV relativeFrom="paragraph">
                  <wp:posOffset>-19050</wp:posOffset>
                </wp:positionV>
                <wp:extent cx="275230" cy="177285"/>
                <wp:effectExtent l="57150" t="38100" r="48895" b="5143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275230" cy="177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BC708" id="Ink 176" o:spid="_x0000_s1026" type="#_x0000_t75" style="position:absolute;margin-left:365.75pt;margin-top:-2.2pt;width:23.05pt;height:15.3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">
                <v:imagedata r:id="rId50" o:title=""/>
              </v:shape>
            </w:pict>
          </mc:Fallback>
        </mc:AlternateContent>
      </w:r>
      <w:r w:rsidR="002F4114"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0B56BC5F" wp14:editId="6B5EBF9F">
                <wp:simplePos x="0" y="0"/>
                <wp:positionH relativeFrom="column">
                  <wp:posOffset>3089910</wp:posOffset>
                </wp:positionH>
                <wp:positionV relativeFrom="paragraph">
                  <wp:posOffset>-153035</wp:posOffset>
                </wp:positionV>
                <wp:extent cx="1331200" cy="529825"/>
                <wp:effectExtent l="38100" t="38100" r="21590" b="4191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331200" cy="529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2498B" id="Ink 162" o:spid="_x0000_s1026" type="#_x0000_t75" style="position:absolute;margin-left:242.6pt;margin-top:-12.75pt;width:106.2pt;height:43.1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">
                <v:imagedata r:id="rId52" o:title=""/>
              </v:shape>
            </w:pict>
          </mc:Fallback>
        </mc:AlternateContent>
      </w:r>
      <w:r w:rsidR="002F4114"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64EBB960" wp14:editId="10E71190">
                <wp:simplePos x="0" y="0"/>
                <wp:positionH relativeFrom="column">
                  <wp:posOffset>2920652</wp:posOffset>
                </wp:positionH>
                <wp:positionV relativeFrom="paragraph">
                  <wp:posOffset>173664</wp:posOffset>
                </wp:positionV>
                <wp:extent cx="27360" cy="193320"/>
                <wp:effectExtent l="38100" t="57150" r="48895" b="5461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273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D7031" id="Ink 146" o:spid="_x0000_s1026" type="#_x0000_t75" style="position:absolute;margin-left:229.25pt;margin-top:12.95pt;width:3.55pt;height:16.6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">
                <v:imagedata r:id="rId54" o:title=""/>
              </v:shape>
            </w:pict>
          </mc:Fallback>
        </mc:AlternateContent>
      </w:r>
      <w:r w:rsidR="002F4114"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703B0C45" wp14:editId="2E14B002">
                <wp:simplePos x="0" y="0"/>
                <wp:positionH relativeFrom="column">
                  <wp:posOffset>956945</wp:posOffset>
                </wp:positionH>
                <wp:positionV relativeFrom="paragraph">
                  <wp:posOffset>-297180</wp:posOffset>
                </wp:positionV>
                <wp:extent cx="1640055" cy="1066680"/>
                <wp:effectExtent l="57150" t="38100" r="55880" b="5778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640055" cy="10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E1674" id="Ink 145" o:spid="_x0000_s1026" type="#_x0000_t75" style="position:absolute;margin-left:74.65pt;margin-top:-24.1pt;width:130.6pt;height:85.4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">
                <v:imagedata r:id="rId56" o:title=""/>
              </v:shape>
            </w:pict>
          </mc:Fallback>
        </mc:AlternateContent>
      </w:r>
      <w:r w:rsidR="002F4114"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2DD485CC" wp14:editId="1BF25B06">
                <wp:simplePos x="0" y="0"/>
                <wp:positionH relativeFrom="column">
                  <wp:posOffset>2153492</wp:posOffset>
                </wp:positionH>
                <wp:positionV relativeFrom="paragraph">
                  <wp:posOffset>100584</wp:posOffset>
                </wp:positionV>
                <wp:extent cx="125280" cy="209880"/>
                <wp:effectExtent l="57150" t="38100" r="46355" b="5715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12528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06902" id="Ink 135" o:spid="_x0000_s1026" type="#_x0000_t75" style="position:absolute;margin-left:168.85pt;margin-top:7.2pt;width:11.25pt;height:17.9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">
                <v:imagedata r:id="rId58" o:title=""/>
              </v:shape>
            </w:pict>
          </mc:Fallback>
        </mc:AlternateContent>
      </w:r>
      <w:r w:rsidR="002F4114"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782A3A0C" wp14:editId="3273322B">
                <wp:simplePos x="0" y="0"/>
                <wp:positionH relativeFrom="column">
                  <wp:posOffset>-128905</wp:posOffset>
                </wp:positionH>
                <wp:positionV relativeFrom="paragraph">
                  <wp:posOffset>-108585</wp:posOffset>
                </wp:positionV>
                <wp:extent cx="912320" cy="549510"/>
                <wp:effectExtent l="38100" t="38100" r="2540" b="41275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912320" cy="549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315B9" id="Ink 111" o:spid="_x0000_s1026" type="#_x0000_t75" style="position:absolute;margin-left:-10.85pt;margin-top:-9.25pt;width:73.3pt;height:44.6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">
                <v:imagedata r:id="rId60" o:title=""/>
              </v:shape>
            </w:pict>
          </mc:Fallback>
        </mc:AlternateContent>
      </w:r>
    </w:p>
    <w:p w14:paraId="5F522487" w14:textId="24225FBF" w:rsidR="00742B6E" w:rsidRDefault="000A2790" w:rsidP="00A9241B">
      <w:pPr>
        <w:rPr>
          <w:b/>
          <w:bCs/>
        </w:rPr>
      </w:pP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65092727" wp14:editId="45E933C6">
                <wp:simplePos x="0" y="0"/>
                <wp:positionH relativeFrom="column">
                  <wp:posOffset>4758690</wp:posOffset>
                </wp:positionH>
                <wp:positionV relativeFrom="paragraph">
                  <wp:posOffset>-42545</wp:posOffset>
                </wp:positionV>
                <wp:extent cx="691790" cy="231775"/>
                <wp:effectExtent l="57150" t="57150" r="51435" b="5397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691790" cy="231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551B2" id="Ink 191" o:spid="_x0000_s1026" type="#_x0000_t75" style="position:absolute;margin-left:374pt;margin-top:-4.05pt;width:55.85pt;height:19.6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">
                <v:imagedata r:id="rId62" o:title=""/>
              </v:shape>
            </w:pict>
          </mc:Fallback>
        </mc:AlternateContent>
      </w:r>
    </w:p>
    <w:p w14:paraId="3AC6AF09" w14:textId="16529DEE" w:rsidR="00742B6E" w:rsidRDefault="00742B6E" w:rsidP="00A9241B">
      <w:pPr>
        <w:rPr>
          <w:b/>
          <w:bCs/>
        </w:rPr>
      </w:pPr>
    </w:p>
    <w:p w14:paraId="6BF6C1FF" w14:textId="77777777" w:rsidR="00410D07" w:rsidRDefault="00410D07" w:rsidP="00A9241B">
      <w:pPr>
        <w:rPr>
          <w:b/>
          <w:bCs/>
        </w:rPr>
      </w:pPr>
    </w:p>
    <w:p w14:paraId="44C98A3F" w14:textId="14664C5C" w:rsidR="00410D07" w:rsidRDefault="00E42F74" w:rsidP="00A9241B">
      <w:pPr>
        <w:rPr>
          <w:b/>
          <w:bCs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2BE7AD69" wp14:editId="09731BC5">
                <wp:simplePos x="0" y="0"/>
                <wp:positionH relativeFrom="column">
                  <wp:posOffset>4191635</wp:posOffset>
                </wp:positionH>
                <wp:positionV relativeFrom="paragraph">
                  <wp:posOffset>894080</wp:posOffset>
                </wp:positionV>
                <wp:extent cx="303965" cy="178540"/>
                <wp:effectExtent l="38100" t="38100" r="39370" b="50165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303965" cy="178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5BD19" id="Ink 98" o:spid="_x0000_s1026" type="#_x0000_t75" style="position:absolute;margin-left:329.35pt;margin-top:69.7pt;width:25.35pt;height:15.4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">
                <v:imagedata r:id="rId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110A4503" wp14:editId="3A6DBDF3">
                <wp:simplePos x="0" y="0"/>
                <wp:positionH relativeFrom="column">
                  <wp:posOffset>5209532</wp:posOffset>
                </wp:positionH>
                <wp:positionV relativeFrom="paragraph">
                  <wp:posOffset>821304</wp:posOffset>
                </wp:positionV>
                <wp:extent cx="101160" cy="210960"/>
                <wp:effectExtent l="38100" t="38100" r="51435" b="5588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011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9C2437" id="Ink 97" o:spid="_x0000_s1026" type="#_x0000_t75" style="position:absolute;margin-left:409.5pt;margin-top:63.95pt;width:9.35pt;height:18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">
                <v:imagedata r:id="rId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16DF2C3E" wp14:editId="6C040622">
                <wp:simplePos x="0" y="0"/>
                <wp:positionH relativeFrom="column">
                  <wp:posOffset>4815692</wp:posOffset>
                </wp:positionH>
                <wp:positionV relativeFrom="paragraph">
                  <wp:posOffset>837504</wp:posOffset>
                </wp:positionV>
                <wp:extent cx="118080" cy="216360"/>
                <wp:effectExtent l="57150" t="38100" r="34925" b="5080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1808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67D71" id="Ink 96" o:spid="_x0000_s1026" type="#_x0000_t75" style="position:absolute;margin-left:378.5pt;margin-top:65.25pt;width:10.75pt;height:18.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">
                <v:imagedata r:id="rId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53727315" wp14:editId="6E100796">
                <wp:simplePos x="0" y="0"/>
                <wp:positionH relativeFrom="column">
                  <wp:posOffset>5043170</wp:posOffset>
                </wp:positionH>
                <wp:positionV relativeFrom="paragraph">
                  <wp:posOffset>415925</wp:posOffset>
                </wp:positionV>
                <wp:extent cx="291655" cy="270360"/>
                <wp:effectExtent l="38100" t="57150" r="0" b="5397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291655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551AA" id="Ink 91" o:spid="_x0000_s1026" type="#_x0000_t75" style="position:absolute;margin-left:396.4pt;margin-top:32.05pt;width:24.35pt;height:22.7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">
                <v:imagedata r:id="rId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612634C1" wp14:editId="77FFE480">
                <wp:simplePos x="0" y="0"/>
                <wp:positionH relativeFrom="column">
                  <wp:posOffset>4603115</wp:posOffset>
                </wp:positionH>
                <wp:positionV relativeFrom="paragraph">
                  <wp:posOffset>467360</wp:posOffset>
                </wp:positionV>
                <wp:extent cx="251185" cy="241200"/>
                <wp:effectExtent l="38100" t="38100" r="53975" b="4508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251185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F0737" id="Ink 92" o:spid="_x0000_s1026" type="#_x0000_t75" style="position:absolute;margin-left:361.75pt;margin-top:36.1pt;width:21.2pt;height:20.4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">
                <v:imagedata r:id="rId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509D738A" wp14:editId="5224100E">
                <wp:simplePos x="0" y="0"/>
                <wp:positionH relativeFrom="column">
                  <wp:posOffset>4232910</wp:posOffset>
                </wp:positionH>
                <wp:positionV relativeFrom="paragraph">
                  <wp:posOffset>483870</wp:posOffset>
                </wp:positionV>
                <wp:extent cx="136780" cy="230505"/>
                <wp:effectExtent l="38100" t="57150" r="53975" b="5524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36780" cy="230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10158" id="Ink 86" o:spid="_x0000_s1026" type="#_x0000_t75" style="position:absolute;margin-left:332.6pt;margin-top:37.4pt;width:12.15pt;height:19.5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">
                <v:imagedata r:id="rId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13210CC0" wp14:editId="1A2AFA20">
                <wp:simplePos x="0" y="0"/>
                <wp:positionH relativeFrom="column">
                  <wp:posOffset>4685030</wp:posOffset>
                </wp:positionH>
                <wp:positionV relativeFrom="paragraph">
                  <wp:posOffset>66675</wp:posOffset>
                </wp:positionV>
                <wp:extent cx="133240" cy="244395"/>
                <wp:effectExtent l="19050" t="38100" r="57785" b="4191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33240" cy="244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53A38" id="Ink 83" o:spid="_x0000_s1026" type="#_x0000_t75" style="position:absolute;margin-left:368.2pt;margin-top:4.55pt;width:11.95pt;height:20.7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">
                <v:imagedata r:id="rId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73FC3097" wp14:editId="61935EBB">
                <wp:simplePos x="0" y="0"/>
                <wp:positionH relativeFrom="column">
                  <wp:posOffset>5044440</wp:posOffset>
                </wp:positionH>
                <wp:positionV relativeFrom="paragraph">
                  <wp:posOffset>59690</wp:posOffset>
                </wp:positionV>
                <wp:extent cx="322650" cy="219960"/>
                <wp:effectExtent l="38100" t="38100" r="0" b="4699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32265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9A67E3" id="Ink 80" o:spid="_x0000_s1026" type="#_x0000_t75" style="position:absolute;margin-left:396.5pt;margin-top:4pt;width:26.8pt;height:18.7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">
                <v:imagedata r:id="rId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0B9659C9" wp14:editId="226678D3">
                <wp:simplePos x="0" y="0"/>
                <wp:positionH relativeFrom="column">
                  <wp:posOffset>4172585</wp:posOffset>
                </wp:positionH>
                <wp:positionV relativeFrom="paragraph">
                  <wp:posOffset>73025</wp:posOffset>
                </wp:positionV>
                <wp:extent cx="630780" cy="267335"/>
                <wp:effectExtent l="38100" t="38100" r="36195" b="5651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630780" cy="267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BAF7E" id="Ink 77" o:spid="_x0000_s1026" type="#_x0000_t75" style="position:absolute;margin-left:327.85pt;margin-top:5.05pt;width:51.05pt;height:22.4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">
                <v:imagedata r:id="rId80" o:title=""/>
              </v:shape>
            </w:pict>
          </mc:Fallback>
        </mc:AlternateContent>
      </w:r>
      <w:r w:rsidR="00D8225F">
        <w:rPr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0DC40DBD" wp14:editId="60EA0E8C">
                <wp:simplePos x="0" y="0"/>
                <wp:positionH relativeFrom="column">
                  <wp:posOffset>5285852</wp:posOffset>
                </wp:positionH>
                <wp:positionV relativeFrom="paragraph">
                  <wp:posOffset>-35856</wp:posOffset>
                </wp:positionV>
                <wp:extent cx="219600" cy="1166760"/>
                <wp:effectExtent l="38100" t="38100" r="47625" b="5270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219600" cy="11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68DB1" id="Ink 68" o:spid="_x0000_s1026" type="#_x0000_t75" style="position:absolute;margin-left:415.5pt;margin-top:-3.5pt;width:18.75pt;height:93.2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">
                <v:imagedata r:id="rId82" o:title=""/>
              </v:shape>
            </w:pict>
          </mc:Fallback>
        </mc:AlternateContent>
      </w:r>
      <w:r w:rsidR="00D8225F">
        <w:rPr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2028E5F0" wp14:editId="0462876B">
                <wp:simplePos x="0" y="0"/>
                <wp:positionH relativeFrom="column">
                  <wp:posOffset>4038092</wp:posOffset>
                </wp:positionH>
                <wp:positionV relativeFrom="paragraph">
                  <wp:posOffset>1150704</wp:posOffset>
                </wp:positionV>
                <wp:extent cx="150480" cy="31320"/>
                <wp:effectExtent l="38100" t="38100" r="40640" b="4508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504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87E72" id="Ink 67" o:spid="_x0000_s1026" type="#_x0000_t75" style="position:absolute;margin-left:317.25pt;margin-top:89.9pt;width:13.3pt;height:3.8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">
                <v:imagedata r:id="rId84" o:title=""/>
              </v:shape>
            </w:pict>
          </mc:Fallback>
        </mc:AlternateContent>
      </w:r>
      <w:r w:rsidR="004D4498">
        <w:rPr>
          <w:noProof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531C89ED" wp14:editId="4C698295">
                <wp:simplePos x="0" y="0"/>
                <wp:positionH relativeFrom="column">
                  <wp:posOffset>4012532</wp:posOffset>
                </wp:positionH>
                <wp:positionV relativeFrom="paragraph">
                  <wp:posOffset>-216</wp:posOffset>
                </wp:positionV>
                <wp:extent cx="88920" cy="1134000"/>
                <wp:effectExtent l="38100" t="38100" r="25400" b="4762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88920" cy="11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23986" id="Ink 66" o:spid="_x0000_s1026" type="#_x0000_t75" style="position:absolute;margin-left:315.25pt;margin-top:-.7pt;width:8.4pt;height:90.7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">
                <v:imagedata r:id="rId86" o:title=""/>
              </v:shape>
            </w:pict>
          </mc:Fallback>
        </mc:AlternateContent>
      </w:r>
      <w:r w:rsidR="004D4498">
        <w:rPr>
          <w:noProof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3FA79418" wp14:editId="1BC208FE">
                <wp:simplePos x="0" y="0"/>
                <wp:positionH relativeFrom="column">
                  <wp:posOffset>3656965</wp:posOffset>
                </wp:positionH>
                <wp:positionV relativeFrom="paragraph">
                  <wp:posOffset>674370</wp:posOffset>
                </wp:positionV>
                <wp:extent cx="171360" cy="86410"/>
                <wp:effectExtent l="38100" t="38100" r="57785" b="4699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71360" cy="86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A0E34" id="Ink 64" o:spid="_x0000_s1026" type="#_x0000_t75" style="position:absolute;margin-left:287.25pt;margin-top:52.4pt;width:14.95pt;height:8.2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">
                <v:imagedata r:id="rId88" o:title=""/>
              </v:shape>
            </w:pict>
          </mc:Fallback>
        </mc:AlternateContent>
      </w:r>
      <w:r w:rsidR="004D4498">
        <w:rPr>
          <w:noProof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79BF246C" wp14:editId="7DDFA740">
                <wp:simplePos x="0" y="0"/>
                <wp:positionH relativeFrom="column">
                  <wp:posOffset>2348865</wp:posOffset>
                </wp:positionH>
                <wp:positionV relativeFrom="paragraph">
                  <wp:posOffset>397510</wp:posOffset>
                </wp:positionV>
                <wp:extent cx="1141565" cy="464770"/>
                <wp:effectExtent l="38100" t="38100" r="40005" b="5016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1141565" cy="464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EF6A0" id="Ink 65" o:spid="_x0000_s1026" type="#_x0000_t75" style="position:absolute;margin-left:184.25pt;margin-top:30.6pt;width:91.35pt;height:38.0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">
                <v:imagedata r:id="rId90" o:title=""/>
              </v:shape>
            </w:pict>
          </mc:Fallback>
        </mc:AlternateContent>
      </w:r>
      <w:r w:rsidR="004D4498"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155F16BC" wp14:editId="5C037AC2">
                <wp:simplePos x="0" y="0"/>
                <wp:positionH relativeFrom="column">
                  <wp:posOffset>1899285</wp:posOffset>
                </wp:positionH>
                <wp:positionV relativeFrom="paragraph">
                  <wp:posOffset>610870</wp:posOffset>
                </wp:positionV>
                <wp:extent cx="205650" cy="234000"/>
                <wp:effectExtent l="38100" t="38100" r="23495" b="52070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20565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4C579" id="Ink 51" o:spid="_x0000_s1026" type="#_x0000_t75" style="position:absolute;margin-left:148.85pt;margin-top:47.4pt;width:17.65pt;height:19.8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">
                <v:imagedata r:id="rId92" o:title=""/>
              </v:shape>
            </w:pict>
          </mc:Fallback>
        </mc:AlternateContent>
      </w:r>
      <w:r w:rsidR="004D4498"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14E3C112" wp14:editId="1FCD679F">
                <wp:simplePos x="0" y="0"/>
                <wp:positionH relativeFrom="column">
                  <wp:posOffset>1696652</wp:posOffset>
                </wp:positionH>
                <wp:positionV relativeFrom="paragraph">
                  <wp:posOffset>1017504</wp:posOffset>
                </wp:positionV>
                <wp:extent cx="28440" cy="187560"/>
                <wp:effectExtent l="38100" t="38100" r="48260" b="41275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2844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5682C" id="Ink 47" o:spid="_x0000_s1026" type="#_x0000_t75" style="position:absolute;margin-left:132.9pt;margin-top:79.4pt;width:3.7pt;height:16.1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">
                <v:imagedata r:id="rId94" o:title=""/>
              </v:shape>
            </w:pict>
          </mc:Fallback>
        </mc:AlternateContent>
      </w:r>
      <w:r w:rsidR="004D4498"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58F57E36" wp14:editId="1F667A58">
                <wp:simplePos x="0" y="0"/>
                <wp:positionH relativeFrom="column">
                  <wp:posOffset>-453390</wp:posOffset>
                </wp:positionH>
                <wp:positionV relativeFrom="paragraph">
                  <wp:posOffset>513080</wp:posOffset>
                </wp:positionV>
                <wp:extent cx="527715" cy="314960"/>
                <wp:effectExtent l="38100" t="38100" r="5715" b="46990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527715" cy="31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DD39E" id="Ink 46" o:spid="_x0000_s1026" type="#_x0000_t75" style="position:absolute;margin-left:-36.4pt;margin-top:39.7pt;width:42.95pt;height:26.2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">
                <v:imagedata r:id="rId96" o:title=""/>
              </v:shape>
            </w:pict>
          </mc:Fallback>
        </mc:AlternateContent>
      </w:r>
      <w:r w:rsidR="003B2591">
        <w:rPr>
          <w:noProof/>
        </w:rPr>
        <w:drawing>
          <wp:inline distT="0" distB="0" distL="0" distR="0" wp14:anchorId="0DCA4809" wp14:editId="243A41DC">
            <wp:extent cx="1666875" cy="1381125"/>
            <wp:effectExtent l="0" t="0" r="9525" b="9525"/>
            <wp:docPr id="38" name="Picture 38" descr="A picture containing 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 descr="A picture containing icon&#10;&#10;Description automatically generated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EA1DEE" w14:textId="77777777" w:rsidR="00410D07" w:rsidRDefault="00410D07" w:rsidP="00A9241B">
      <w:pPr>
        <w:rPr>
          <w:b/>
          <w:bCs/>
        </w:rPr>
      </w:pPr>
    </w:p>
    <w:p w14:paraId="12AA6C30" w14:textId="77777777" w:rsidR="00A9241B" w:rsidRDefault="00A9241B" w:rsidP="00993D3F">
      <w:pPr>
        <w:pStyle w:val="ListParagraph"/>
        <w:numPr>
          <w:ilvl w:val="0"/>
          <w:numId w:val="2"/>
        </w:numPr>
      </w:pPr>
      <w:r>
        <w:t>Cho các ma trận</w:t>
      </w:r>
    </w:p>
    <w:p w14:paraId="2F0531EC" w14:textId="0E7EEEE6" w:rsidR="00A9241B" w:rsidRPr="00BD688E" w:rsidRDefault="00A9241B" w:rsidP="00A9241B">
      <w:pPr>
        <w:rPr>
          <w:sz w:val="28"/>
          <w:szCs w:val="28"/>
        </w:rPr>
      </w:pPr>
      <w:r w:rsidRPr="00BD688E">
        <w:rPr>
          <w:position w:val="-50"/>
          <w:sz w:val="28"/>
          <w:szCs w:val="28"/>
        </w:rPr>
        <w:object w:dxaOrig="1620" w:dyaOrig="1120" w14:anchorId="3B0A2629">
          <v:shape id="_x0000_i1030" type="#_x0000_t75" style="width:81.45pt;height:56.35pt" o:ole="">
            <v:imagedata r:id="rId6" o:title=""/>
          </v:shape>
          <o:OLEObject Type="Embed" ProgID="Equation.DSMT4" ShapeID="_x0000_i1030" DrawAspect="Content" ObjectID="_1731226537" r:id="rId98"/>
        </w:object>
      </w:r>
      <w:r w:rsidRPr="00BD688E">
        <w:rPr>
          <w:sz w:val="28"/>
          <w:szCs w:val="28"/>
        </w:rPr>
        <w:t xml:space="preserve">, </w:t>
      </w:r>
      <w:r w:rsidRPr="00BD688E">
        <w:rPr>
          <w:position w:val="-14"/>
          <w:sz w:val="28"/>
          <w:szCs w:val="28"/>
        </w:rPr>
        <w:object w:dxaOrig="2760" w:dyaOrig="400" w14:anchorId="0F66D8CD">
          <v:shape id="_x0000_i1031" type="#_x0000_t75" style="width:137.85pt;height:19.9pt" o:ole="">
            <v:imagedata r:id="rId8" o:title=""/>
          </v:shape>
          <o:OLEObject Type="Embed" ProgID="Equation.DSMT4" ShapeID="_x0000_i1031" DrawAspect="Content" ObjectID="_1731226538" r:id="rId99"/>
        </w:object>
      </w:r>
    </w:p>
    <w:p w14:paraId="75590552" w14:textId="32A2B932" w:rsidR="00A9241B" w:rsidRDefault="00071988" w:rsidP="00A9241B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763636EA" wp14:editId="6863BD6D">
                <wp:simplePos x="0" y="0"/>
                <wp:positionH relativeFrom="column">
                  <wp:posOffset>3540760</wp:posOffset>
                </wp:positionH>
                <wp:positionV relativeFrom="paragraph">
                  <wp:posOffset>-485140</wp:posOffset>
                </wp:positionV>
                <wp:extent cx="783670" cy="1094105"/>
                <wp:effectExtent l="38100" t="38100" r="54610" b="4889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783670" cy="1094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8BCA3" id="Ink 246" o:spid="_x0000_s1026" type="#_x0000_t75" style="position:absolute;margin-left:278.1pt;margin-top:-38.9pt;width:63.1pt;height:87.5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">
                <v:imagedata r:id="rId101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18A15644" wp14:editId="1EA7E890">
                <wp:simplePos x="0" y="0"/>
                <wp:positionH relativeFrom="column">
                  <wp:posOffset>1671955</wp:posOffset>
                </wp:positionH>
                <wp:positionV relativeFrom="paragraph">
                  <wp:posOffset>-309245</wp:posOffset>
                </wp:positionV>
                <wp:extent cx="1664340" cy="915670"/>
                <wp:effectExtent l="38100" t="57150" r="0" b="5588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664340" cy="915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C2E3F" id="Ink 231" o:spid="_x0000_s1026" type="#_x0000_t75" style="position:absolute;margin-left:130.95pt;margin-top:-25.05pt;width:132.45pt;height:73.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">
                <v:imagedata r:id="rId103" o:title="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6294FADD" wp14:editId="2544FB49">
                <wp:simplePos x="0" y="0"/>
                <wp:positionH relativeFrom="column">
                  <wp:posOffset>1336675</wp:posOffset>
                </wp:positionH>
                <wp:positionV relativeFrom="paragraph">
                  <wp:posOffset>53340</wp:posOffset>
                </wp:positionV>
                <wp:extent cx="219245" cy="123190"/>
                <wp:effectExtent l="38100" t="38100" r="47625" b="4826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219245" cy="123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738C1" id="Ink 201" o:spid="_x0000_s1026" type="#_x0000_t75" style="position:absolute;margin-left:104.55pt;margin-top:3.5pt;width:18.65pt;height:11.1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">
                <v:imagedata r:id="rId105" o:title=""/>
              </v:shape>
            </w:pict>
          </mc:Fallback>
        </mc:AlternateContent>
      </w:r>
      <w:r w:rsidR="00A9241B" w:rsidRPr="00BD688E">
        <w:rPr>
          <w:sz w:val="28"/>
          <w:szCs w:val="28"/>
        </w:rPr>
        <w:t>Tính A.B’+C’,</w:t>
      </w:r>
    </w:p>
    <w:p w14:paraId="27A7867C" w14:textId="60DF1C49" w:rsidR="002E1B24" w:rsidRDefault="002E1B24" w:rsidP="00A9241B">
      <w:pPr>
        <w:rPr>
          <w:sz w:val="28"/>
          <w:szCs w:val="28"/>
        </w:rPr>
      </w:pPr>
    </w:p>
    <w:p w14:paraId="6A4D032B" w14:textId="77777777" w:rsidR="002E1B24" w:rsidRPr="00BD688E" w:rsidRDefault="002E1B24" w:rsidP="00A9241B">
      <w:pPr>
        <w:rPr>
          <w:sz w:val="28"/>
          <w:szCs w:val="28"/>
        </w:rPr>
      </w:pPr>
    </w:p>
    <w:p w14:paraId="732E0BC7" w14:textId="277F82FB" w:rsidR="00A9241B" w:rsidRPr="005F629A" w:rsidRDefault="00A9241B" w:rsidP="00993D3F">
      <w:pPr>
        <w:pStyle w:val="ListParagraph"/>
        <w:numPr>
          <w:ilvl w:val="0"/>
          <w:numId w:val="2"/>
        </w:numPr>
        <w:rPr>
          <w:b/>
          <w:bCs/>
        </w:rPr>
      </w:pPr>
    </w:p>
    <w:p w14:paraId="4886CE33" w14:textId="77777777" w:rsidR="00A9241B" w:rsidRDefault="00A9241B" w:rsidP="00A9241B">
      <w:pPr>
        <w:rPr>
          <w:b/>
          <w:bCs/>
        </w:rPr>
      </w:pPr>
    </w:p>
    <w:p w14:paraId="76A14C92" w14:textId="6422CB0F" w:rsidR="00A9241B" w:rsidRDefault="00A9241B" w:rsidP="00A9241B">
      <w:pPr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57A208E1" wp14:editId="7E3B8843">
            <wp:extent cx="3524250" cy="14954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D4D811" w14:textId="6891EBC2" w:rsidR="00301CD2" w:rsidRDefault="00600EAE" w:rsidP="00A9241B">
      <w:pPr>
        <w:rPr>
          <w:b/>
          <w:bCs/>
        </w:rPr>
      </w:pPr>
      <w:r>
        <w:rPr>
          <w:b/>
          <w:bCs/>
        </w:rPr>
        <w:t xml:space="preserve">ĐS: </w:t>
      </w:r>
      <w:r w:rsidR="00A21250">
        <w:rPr>
          <w:b/>
          <w:bCs/>
        </w:rPr>
        <w:t xml:space="preserve">- </w:t>
      </w:r>
      <w:r>
        <w:rPr>
          <w:b/>
          <w:bCs/>
        </w:rPr>
        <w:t>25</w:t>
      </w:r>
    </w:p>
    <w:p w14:paraId="25037946" w14:textId="77777777" w:rsidR="00A9241B" w:rsidRPr="005F629A" w:rsidRDefault="00A9241B" w:rsidP="00993D3F">
      <w:pPr>
        <w:pStyle w:val="ListParagraph"/>
        <w:numPr>
          <w:ilvl w:val="0"/>
          <w:numId w:val="2"/>
        </w:numPr>
        <w:rPr>
          <w:b/>
          <w:bCs/>
        </w:rPr>
      </w:pPr>
    </w:p>
    <w:p w14:paraId="11502C34" w14:textId="410E5D73" w:rsidR="00A9241B" w:rsidRDefault="00A9241B" w:rsidP="00A9241B">
      <w:pPr>
        <w:rPr>
          <w:b/>
          <w:bCs/>
        </w:rPr>
      </w:pPr>
      <w:r>
        <w:rPr>
          <w:noProof/>
        </w:rPr>
        <w:drawing>
          <wp:inline distT="0" distB="0" distL="0" distR="0" wp14:anchorId="4CE75B17" wp14:editId="629E58CC">
            <wp:extent cx="3533775" cy="1457325"/>
            <wp:effectExtent l="0" t="0" r="9525" b="9525"/>
            <wp:docPr id="21" name="Picture 21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A picture containing diagram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23D4CD" w14:textId="4FD01173" w:rsidR="00A21250" w:rsidRDefault="005C2E38" w:rsidP="00A9241B">
      <w:pPr>
        <w:rPr>
          <w:b/>
          <w:bCs/>
        </w:rPr>
      </w:pPr>
      <w:r>
        <w:rPr>
          <w:b/>
          <w:bCs/>
        </w:rPr>
        <w:t xml:space="preserve">ĐS: -35 </w:t>
      </w:r>
    </w:p>
    <w:p w14:paraId="4BBC7C17" w14:textId="77777777" w:rsidR="00A9241B" w:rsidRPr="005F629A" w:rsidRDefault="00A9241B" w:rsidP="00993D3F">
      <w:pPr>
        <w:pStyle w:val="ListParagraph"/>
        <w:numPr>
          <w:ilvl w:val="0"/>
          <w:numId w:val="2"/>
        </w:numPr>
        <w:rPr>
          <w:b/>
          <w:bCs/>
        </w:rPr>
      </w:pPr>
    </w:p>
    <w:p w14:paraId="18F156D9" w14:textId="3DFA1E9F" w:rsidR="00A9241B" w:rsidRDefault="00A9241B" w:rsidP="00A9241B">
      <w:pPr>
        <w:rPr>
          <w:b/>
          <w:bCs/>
        </w:rPr>
      </w:pPr>
      <w:r>
        <w:rPr>
          <w:noProof/>
        </w:rPr>
        <w:drawing>
          <wp:inline distT="0" distB="0" distL="0" distR="0" wp14:anchorId="6FC162F9" wp14:editId="68FED4A1">
            <wp:extent cx="3429000" cy="8667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593E7" w14:textId="76893C07" w:rsidR="005812BE" w:rsidRDefault="005812BE" w:rsidP="00A9241B">
      <w:pPr>
        <w:rPr>
          <w:b/>
          <w:bCs/>
        </w:rPr>
      </w:pPr>
      <w:r>
        <w:rPr>
          <w:b/>
          <w:bCs/>
        </w:rPr>
        <w:t>ĐS: -2(x^3+y^3)</w:t>
      </w:r>
    </w:p>
    <w:p w14:paraId="7D9D8A29" w14:textId="77777777" w:rsidR="00A9241B" w:rsidRPr="005F629A" w:rsidRDefault="00A9241B" w:rsidP="00993D3F">
      <w:pPr>
        <w:pStyle w:val="ListParagraph"/>
        <w:numPr>
          <w:ilvl w:val="0"/>
          <w:numId w:val="2"/>
        </w:numPr>
        <w:rPr>
          <w:b/>
          <w:bCs/>
        </w:rPr>
      </w:pPr>
    </w:p>
    <w:p w14:paraId="1FCA441A" w14:textId="77777777" w:rsidR="00A9241B" w:rsidRDefault="00A9241B" w:rsidP="00A9241B">
      <w:pPr>
        <w:rPr>
          <w:b/>
          <w:bCs/>
        </w:rPr>
      </w:pPr>
      <w:r>
        <w:rPr>
          <w:noProof/>
        </w:rPr>
        <w:drawing>
          <wp:inline distT="0" distB="0" distL="0" distR="0" wp14:anchorId="13300D2B" wp14:editId="3575D495">
            <wp:extent cx="3590925" cy="1343025"/>
            <wp:effectExtent l="0" t="0" r="9525" b="9525"/>
            <wp:docPr id="23" name="Picture 23" descr="Diagram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Diagram&#10;&#10;Description automatically generated with low confidence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36101" w14:textId="77777777" w:rsidR="00A9241B" w:rsidRDefault="00A9241B" w:rsidP="00993D3F">
      <w:pPr>
        <w:pStyle w:val="ListParagraph"/>
        <w:numPr>
          <w:ilvl w:val="0"/>
          <w:numId w:val="2"/>
        </w:numPr>
      </w:pPr>
      <w:r>
        <w:t>Tìm ma trận nghịch đảo (nếu có)</w:t>
      </w:r>
    </w:p>
    <w:p w14:paraId="6FCD28BF" w14:textId="5BDB36C3" w:rsidR="00A9241B" w:rsidRDefault="00A9241B" w:rsidP="00A9241B">
      <w:r>
        <w:rPr>
          <w:noProof/>
        </w:rPr>
        <w:lastRenderedPageBreak/>
        <w:drawing>
          <wp:inline distT="0" distB="0" distL="0" distR="0" wp14:anchorId="0469272F" wp14:editId="5110DB63">
            <wp:extent cx="1781175" cy="1419225"/>
            <wp:effectExtent l="0" t="0" r="9525" b="9525"/>
            <wp:docPr id="24" name="Picture 24" descr="Calenda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alendar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D0ADD6" w14:textId="4B5F73A5" w:rsidR="00ED7899" w:rsidRDefault="00ED7899" w:rsidP="00A9241B">
      <w:r>
        <w:t>ĐS:</w:t>
      </w:r>
    </w:p>
    <w:p w14:paraId="27E469D8" w14:textId="68EDE0E5" w:rsidR="00ED7899" w:rsidRDefault="002A7DC6" w:rsidP="00A9241B">
      <w:r>
        <w:rPr>
          <w:noProof/>
        </w:rPr>
        <w:drawing>
          <wp:inline distT="0" distB="0" distL="0" distR="0" wp14:anchorId="08D9AD47" wp14:editId="6DD7A928">
            <wp:extent cx="2080938" cy="2249014"/>
            <wp:effectExtent l="0" t="0" r="0" b="0"/>
            <wp:docPr id="250" name="Picture 250" descr="Calenda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Picture 250" descr="Calendar&#10;&#10;Description automatically generated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083384" cy="2251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B6FC4" w14:textId="77777777" w:rsidR="00ED7899" w:rsidRDefault="00ED7899" w:rsidP="00A9241B"/>
    <w:p w14:paraId="2CA108DF" w14:textId="77777777" w:rsidR="00A9241B" w:rsidRDefault="00A9241B" w:rsidP="00993D3F">
      <w:pPr>
        <w:pStyle w:val="ListParagraph"/>
        <w:numPr>
          <w:ilvl w:val="0"/>
          <w:numId w:val="2"/>
        </w:numPr>
      </w:pPr>
      <w:r>
        <w:t>Cho các ma trận</w:t>
      </w:r>
    </w:p>
    <w:p w14:paraId="38DE12A0" w14:textId="77777777" w:rsidR="00A9241B" w:rsidRDefault="00A9241B" w:rsidP="00A9241B">
      <w:r w:rsidRPr="00167E44">
        <w:rPr>
          <w:position w:val="-50"/>
        </w:rPr>
        <w:object w:dxaOrig="1620" w:dyaOrig="1120" w14:anchorId="7797E525">
          <v:shape id="_x0000_i1032" type="#_x0000_t75" style="width:81.45pt;height:56.35pt" o:ole="">
            <v:imagedata r:id="rId6" o:title=""/>
          </v:shape>
          <o:OLEObject Type="Embed" ProgID="Equation.DSMT4" ShapeID="_x0000_i1032" DrawAspect="Content" ObjectID="_1731226539" r:id="rId107"/>
        </w:object>
      </w:r>
      <w:r>
        <w:t xml:space="preserve">, </w:t>
      </w:r>
      <w:r w:rsidRPr="00167E44">
        <w:rPr>
          <w:position w:val="-14"/>
        </w:rPr>
        <w:object w:dxaOrig="2760" w:dyaOrig="400" w14:anchorId="193EB0E2">
          <v:shape id="_x0000_i1033" type="#_x0000_t75" style="width:137.85pt;height:19.9pt" o:ole="">
            <v:imagedata r:id="rId8" o:title=""/>
          </v:shape>
          <o:OLEObject Type="Embed" ProgID="Equation.DSMT4" ShapeID="_x0000_i1033" DrawAspect="Content" ObjectID="_1731226540" r:id="rId108"/>
        </w:object>
      </w:r>
    </w:p>
    <w:p w14:paraId="3A7D6622" w14:textId="77777777" w:rsidR="00A9241B" w:rsidRDefault="00A9241B" w:rsidP="00A9241B">
      <w:r w:rsidRPr="00BD688E">
        <w:rPr>
          <w:sz w:val="28"/>
          <w:szCs w:val="28"/>
        </w:rPr>
        <w:t xml:space="preserve"> Tìm X thỏa AX+B’ =2C’  </w:t>
      </w:r>
    </w:p>
    <w:p w14:paraId="77C3F04D" w14:textId="440A3BDC" w:rsidR="00A9241B" w:rsidRDefault="005F3DD9" w:rsidP="00A9241B">
      <w:pPr>
        <w:rPr>
          <w:b/>
          <w:bCs/>
        </w:rPr>
      </w:pPr>
      <w:r>
        <w:rPr>
          <w:b/>
          <w:bCs/>
        </w:rPr>
        <w:t>ĐS: X=[</w:t>
      </w:r>
      <w:r w:rsidR="00453F06">
        <w:rPr>
          <w:b/>
          <w:bCs/>
        </w:rPr>
        <w:t>-5/2   -3/2    -7]’</w:t>
      </w:r>
    </w:p>
    <w:p w14:paraId="32E6C4E4" w14:textId="77777777" w:rsidR="00A9241B" w:rsidRPr="003E31E9" w:rsidRDefault="00A9241B" w:rsidP="00993D3F">
      <w:pPr>
        <w:pStyle w:val="ListParagraph"/>
        <w:numPr>
          <w:ilvl w:val="0"/>
          <w:numId w:val="2"/>
        </w:numPr>
        <w:rPr>
          <w:b/>
          <w:bCs/>
        </w:rPr>
      </w:pPr>
    </w:p>
    <w:p w14:paraId="5A1C2FAD" w14:textId="45BA11B0" w:rsidR="00A9241B" w:rsidRDefault="00A9241B" w:rsidP="00A9241B">
      <w:r>
        <w:rPr>
          <w:noProof/>
        </w:rPr>
        <w:drawing>
          <wp:inline distT="0" distB="0" distL="0" distR="0" wp14:anchorId="0EBD5057" wp14:editId="0FBFD840">
            <wp:extent cx="5943600" cy="97536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975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57145" w14:textId="3CD7D74E" w:rsidR="00605A34" w:rsidRDefault="00605A34" w:rsidP="00A9241B">
      <w:r>
        <w:t>ĐS:</w:t>
      </w:r>
    </w:p>
    <w:p w14:paraId="3F6B95F7" w14:textId="5111CFC4" w:rsidR="00605A34" w:rsidRDefault="00243593" w:rsidP="00A9241B">
      <w:r>
        <w:rPr>
          <w:noProof/>
        </w:rPr>
        <w:drawing>
          <wp:inline distT="0" distB="0" distL="0" distR="0" wp14:anchorId="335C788E" wp14:editId="7D89BE11">
            <wp:extent cx="1323975" cy="847725"/>
            <wp:effectExtent l="0" t="0" r="9525" b="9525"/>
            <wp:docPr id="251" name="Picture 251" descr="Graphical user interfac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Picture 251" descr="Graphical user interface&#10;&#10;Description automatically generated with low confidence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87E67" w14:textId="77777777" w:rsidR="00605A34" w:rsidRDefault="00605A34" w:rsidP="00A9241B"/>
    <w:p w14:paraId="065DD951" w14:textId="77777777" w:rsidR="00A9241B" w:rsidRDefault="00A9241B" w:rsidP="00993D3F">
      <w:pPr>
        <w:pStyle w:val="ListParagraph"/>
        <w:numPr>
          <w:ilvl w:val="0"/>
          <w:numId w:val="2"/>
        </w:numPr>
      </w:pPr>
    </w:p>
    <w:p w14:paraId="5966A741" w14:textId="67100BF4" w:rsidR="00A9241B" w:rsidRDefault="00A9241B" w:rsidP="00A9241B">
      <w:r>
        <w:rPr>
          <w:noProof/>
        </w:rPr>
        <w:drawing>
          <wp:inline distT="0" distB="0" distL="0" distR="0" wp14:anchorId="4DD7BD08" wp14:editId="687BB512">
            <wp:extent cx="3057525" cy="1038225"/>
            <wp:effectExtent l="0" t="0" r="9525" b="9525"/>
            <wp:docPr id="26" name="Picture 26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Text, letter&#10;&#10;Description automatically generated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A76B33" w14:textId="1112B4ED" w:rsidR="0085156F" w:rsidRDefault="0085156F" w:rsidP="00A9241B">
      <w:r>
        <w:t>ĐS: (-6</w:t>
      </w:r>
      <w:r w:rsidR="0034411A">
        <w:t>x2-3x4;  x2;  5+4x4;  x4,  7)</w:t>
      </w:r>
    </w:p>
    <w:p w14:paraId="522B569B" w14:textId="77777777" w:rsidR="00A9241B" w:rsidRDefault="00A9241B" w:rsidP="00993D3F">
      <w:pPr>
        <w:pStyle w:val="ListParagraph"/>
        <w:numPr>
          <w:ilvl w:val="0"/>
          <w:numId w:val="2"/>
        </w:numPr>
      </w:pPr>
    </w:p>
    <w:p w14:paraId="63A66B06" w14:textId="096DFD71" w:rsidR="00A9241B" w:rsidRDefault="00A9241B" w:rsidP="00A9241B">
      <w:r>
        <w:rPr>
          <w:noProof/>
        </w:rPr>
        <w:drawing>
          <wp:inline distT="0" distB="0" distL="0" distR="0" wp14:anchorId="6CDE5338" wp14:editId="282B89D3">
            <wp:extent cx="3829050" cy="1009650"/>
            <wp:effectExtent l="0" t="0" r="0" b="0"/>
            <wp:docPr id="27" name="Picture 27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Text, letter&#10;&#10;Description automatically generated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084EE" w14:textId="58A022DB" w:rsidR="00317F47" w:rsidRDefault="00457EBB" w:rsidP="00A9241B">
      <w:r>
        <w:t>ĐS:</w:t>
      </w:r>
    </w:p>
    <w:p w14:paraId="12660002" w14:textId="30A1C3A5" w:rsidR="00457EBB" w:rsidRDefault="00457EBB" w:rsidP="00A9241B">
      <w:r>
        <w:t xml:space="preserve">m&lt;&gt;-1: </w:t>
      </w:r>
    </w:p>
    <w:p w14:paraId="4FC92117" w14:textId="1DFCE46A" w:rsidR="00457EBB" w:rsidRDefault="00457EBB" w:rsidP="00457EBB">
      <w:pPr>
        <w:tabs>
          <w:tab w:val="left" w:pos="1057"/>
        </w:tabs>
      </w:pPr>
      <w:r>
        <w:rPr>
          <w:noProof/>
        </w:rPr>
        <w:drawing>
          <wp:anchor distT="0" distB="0" distL="114300" distR="114300" simplePos="0" relativeHeight="251867136" behindDoc="0" locked="0" layoutInCell="1" allowOverlap="1" wp14:anchorId="0FC49109" wp14:editId="6249EFAC">
            <wp:simplePos x="914400" y="4572000"/>
            <wp:positionH relativeFrom="column">
              <wp:align>left</wp:align>
            </wp:positionH>
            <wp:positionV relativeFrom="paragraph">
              <wp:align>top</wp:align>
            </wp:positionV>
            <wp:extent cx="3763511" cy="576048"/>
            <wp:effectExtent l="0" t="0" r="889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3511" cy="5760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</w:p>
    <w:p w14:paraId="09D37753" w14:textId="10956334" w:rsidR="00457EBB" w:rsidRDefault="00457EBB" w:rsidP="00457EBB">
      <w:pPr>
        <w:tabs>
          <w:tab w:val="left" w:pos="1057"/>
        </w:tabs>
      </w:pPr>
    </w:p>
    <w:p w14:paraId="4E0B7045" w14:textId="27DEF19E" w:rsidR="00457EBB" w:rsidRDefault="00457EBB" w:rsidP="00457EBB">
      <w:pPr>
        <w:tabs>
          <w:tab w:val="left" w:pos="1057"/>
        </w:tabs>
      </w:pPr>
    </w:p>
    <w:p w14:paraId="2EE7F91D" w14:textId="5C61D6ED" w:rsidR="00457EBB" w:rsidRDefault="00457EBB" w:rsidP="00457EBB">
      <w:pPr>
        <w:tabs>
          <w:tab w:val="left" w:pos="1057"/>
        </w:tabs>
      </w:pPr>
      <w:r>
        <w:t xml:space="preserve">m=-1: </w:t>
      </w:r>
      <w:r w:rsidR="003751E5">
        <w:t xml:space="preserve"> H</w:t>
      </w:r>
      <w:r w:rsidR="00DB2F1D">
        <w:t>ệ vô nghiệm</w:t>
      </w:r>
    </w:p>
    <w:p w14:paraId="0264A28B" w14:textId="77777777" w:rsidR="00A9241B" w:rsidRDefault="00A9241B" w:rsidP="00993D3F">
      <w:pPr>
        <w:pStyle w:val="ListParagraph"/>
        <w:numPr>
          <w:ilvl w:val="0"/>
          <w:numId w:val="2"/>
        </w:numPr>
      </w:pPr>
    </w:p>
    <w:p w14:paraId="69BC6E68" w14:textId="77777777" w:rsidR="00A9241B" w:rsidRDefault="00A9241B" w:rsidP="00A9241B">
      <w:r>
        <w:rPr>
          <w:noProof/>
        </w:rPr>
        <w:drawing>
          <wp:inline distT="0" distB="0" distL="0" distR="0" wp14:anchorId="29532E82" wp14:editId="772BF64F">
            <wp:extent cx="5943600" cy="1128395"/>
            <wp:effectExtent l="0" t="0" r="0" b="0"/>
            <wp:docPr id="28" name="Picture 28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picture containing text&#10;&#10;Description automatically generated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28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489A9" w14:textId="77777777" w:rsidR="00A9241B" w:rsidRDefault="00A9241B" w:rsidP="00993D3F">
      <w:pPr>
        <w:pStyle w:val="ListParagraph"/>
        <w:numPr>
          <w:ilvl w:val="0"/>
          <w:numId w:val="2"/>
        </w:numPr>
      </w:pPr>
      <w:r>
        <w:t>Cho A là ma trận sau</w:t>
      </w:r>
    </w:p>
    <w:p w14:paraId="66820F3B" w14:textId="2C51C698" w:rsidR="00A9241B" w:rsidRDefault="00A9241B" w:rsidP="00A9241B">
      <w:r>
        <w:rPr>
          <w:noProof/>
        </w:rPr>
        <w:lastRenderedPageBreak/>
        <w:drawing>
          <wp:inline distT="0" distB="0" distL="0" distR="0" wp14:anchorId="6C9520AB" wp14:editId="30133696">
            <wp:extent cx="4991100" cy="216217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3C7BA6" w14:textId="7829366B" w:rsidR="00A31566" w:rsidRDefault="00A31566" w:rsidP="00A9241B">
      <w:r>
        <w:t xml:space="preserve">Đs: </w:t>
      </w:r>
    </w:p>
    <w:p w14:paraId="601993AA" w14:textId="0833363B" w:rsidR="00162B72" w:rsidRDefault="00162B72" w:rsidP="00A9241B">
      <w:r>
        <w:t>a. 20-5m</w:t>
      </w:r>
    </w:p>
    <w:p w14:paraId="2FB427F0" w14:textId="640D30E8" w:rsidR="00162B72" w:rsidRDefault="00162B72" w:rsidP="00A9241B">
      <w:r>
        <w:t xml:space="preserve">b. </w:t>
      </w:r>
      <w:r w:rsidR="00E507EA">
        <w:t>m=4</w:t>
      </w:r>
    </w:p>
    <w:p w14:paraId="268F2792" w14:textId="77777777" w:rsidR="00A9241B" w:rsidRDefault="00A9241B" w:rsidP="00993D3F">
      <w:pPr>
        <w:pStyle w:val="ListParagraph"/>
        <w:numPr>
          <w:ilvl w:val="0"/>
          <w:numId w:val="2"/>
        </w:numPr>
      </w:pPr>
      <w:r>
        <w:t>Trong R</w:t>
      </w:r>
      <w:r>
        <w:rPr>
          <w:vertAlign w:val="superscript"/>
        </w:rPr>
        <w:t>3</w:t>
      </w:r>
      <w:r>
        <w:t xml:space="preserve">, tìm m để các vécto sau độc lập tuyến tính </w:t>
      </w:r>
    </w:p>
    <w:p w14:paraId="5CEDDD69" w14:textId="5FDB77D3" w:rsidR="00A9241B" w:rsidRDefault="00A9241B" w:rsidP="00A9241B">
      <w:pPr>
        <w:pStyle w:val="ListParagraph"/>
      </w:pPr>
      <w:r>
        <w:t xml:space="preserve">u1=(1,2,3), u2=(1,-2,m), u3=(2,1,1+m) </w:t>
      </w:r>
    </w:p>
    <w:p w14:paraId="0190BE36" w14:textId="05342037" w:rsidR="006D63E4" w:rsidRDefault="008E671F" w:rsidP="006D63E4">
      <w:r>
        <w:t>Ma trận ui theo hàng</w:t>
      </w:r>
      <w:r w:rsidR="00A02A2C">
        <w:t>,</w:t>
      </w:r>
      <w:r>
        <w:t xml:space="preserve"> biến đổi bậc thang</w:t>
      </w:r>
    </w:p>
    <w:p w14:paraId="44259C6F" w14:textId="4E4048DF" w:rsidR="008E671F" w:rsidRDefault="008E671F" w:rsidP="006D63E4">
      <w:r>
        <w:rPr>
          <w:noProof/>
        </w:rPr>
        <w:drawing>
          <wp:inline distT="0" distB="0" distL="0" distR="0" wp14:anchorId="75C4F7B7" wp14:editId="0179CE07">
            <wp:extent cx="1699178" cy="1078946"/>
            <wp:effectExtent l="0" t="0" r="0" b="698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713357" cy="1087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385FAB" w14:textId="37818E95" w:rsidR="00F66120" w:rsidRDefault="00F66120" w:rsidP="006D63E4">
      <w:r>
        <w:t>Ui độc lập khi m&lt;&gt;11</w:t>
      </w:r>
      <w:r w:rsidR="003A140F">
        <w:t>.</w:t>
      </w:r>
    </w:p>
    <w:p w14:paraId="2C53E907" w14:textId="77777777" w:rsidR="00A9241B" w:rsidRDefault="00A9241B" w:rsidP="00993D3F">
      <w:pPr>
        <w:pStyle w:val="ListParagraph"/>
        <w:numPr>
          <w:ilvl w:val="0"/>
          <w:numId w:val="2"/>
        </w:numPr>
      </w:pPr>
    </w:p>
    <w:p w14:paraId="2A1F69E4" w14:textId="45D771C0" w:rsidR="00A9241B" w:rsidRDefault="00A9241B" w:rsidP="00A9241B">
      <w:r>
        <w:rPr>
          <w:noProof/>
        </w:rPr>
        <w:drawing>
          <wp:inline distT="0" distB="0" distL="0" distR="0" wp14:anchorId="6C21D2B6" wp14:editId="689D6F20">
            <wp:extent cx="5943600" cy="582295"/>
            <wp:effectExtent l="0" t="0" r="0" b="825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82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3A89D" w14:textId="33ADA3AD" w:rsidR="007218FD" w:rsidRPr="002E21DF" w:rsidRDefault="00177683" w:rsidP="00A9241B">
      <w:r>
        <w:t>ĐS:</w:t>
      </w:r>
      <w:r w:rsidR="002E21DF">
        <w:t xml:space="preserve">  6-m-m</w:t>
      </w:r>
      <w:r w:rsidR="002E21DF">
        <w:rPr>
          <w:vertAlign w:val="superscript"/>
        </w:rPr>
        <w:t>2</w:t>
      </w:r>
      <w:r w:rsidR="002E21DF">
        <w:t>&lt;&gt;0</w:t>
      </w:r>
    </w:p>
    <w:p w14:paraId="01A08F82" w14:textId="63653F75" w:rsidR="00177683" w:rsidRDefault="0089378A" w:rsidP="00A9241B">
      <w:r>
        <w:rPr>
          <w:noProof/>
        </w:rPr>
        <w:drawing>
          <wp:inline distT="0" distB="0" distL="0" distR="0" wp14:anchorId="3E405B86" wp14:editId="337C26DF">
            <wp:extent cx="3403658" cy="633735"/>
            <wp:effectExtent l="0" t="0" r="6350" b="0"/>
            <wp:docPr id="40" name="Picture 40" descr="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 descr="Diagram&#10;&#10;Description automatically generated with medium confidence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424315" cy="637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E1A16" w14:textId="77777777" w:rsidR="00A9241B" w:rsidRDefault="00A9241B" w:rsidP="00993D3F">
      <w:pPr>
        <w:pStyle w:val="ListParagraph"/>
        <w:numPr>
          <w:ilvl w:val="0"/>
          <w:numId w:val="2"/>
        </w:numPr>
      </w:pPr>
    </w:p>
    <w:p w14:paraId="0DAB71B2" w14:textId="2373CBA7" w:rsidR="00A9241B" w:rsidRDefault="00A9241B" w:rsidP="00A9241B">
      <w:r>
        <w:rPr>
          <w:noProof/>
        </w:rPr>
        <w:lastRenderedPageBreak/>
        <w:drawing>
          <wp:inline distT="0" distB="0" distL="0" distR="0" wp14:anchorId="7ABD04C0" wp14:editId="406C29B1">
            <wp:extent cx="5943600" cy="1973580"/>
            <wp:effectExtent l="0" t="0" r="0" b="7620"/>
            <wp:docPr id="31" name="Picture 31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Text, letter&#10;&#10;Description automatically generated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73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53088" w14:textId="2203303D" w:rsidR="00E6171A" w:rsidRDefault="00846AEF" w:rsidP="00A9241B">
      <w:r>
        <w:t>V</w:t>
      </w:r>
      <w:r w:rsidR="00E6171A">
        <w:t>,W, Z không là không gian con</w:t>
      </w:r>
      <w:r w:rsidR="001735E5">
        <w:t xml:space="preserve"> (Chọn các phản ví dụ)</w:t>
      </w:r>
    </w:p>
    <w:p w14:paraId="053579E2" w14:textId="77777777" w:rsidR="00A9241B" w:rsidRDefault="00A9241B" w:rsidP="00993D3F">
      <w:pPr>
        <w:pStyle w:val="ListParagraph"/>
        <w:numPr>
          <w:ilvl w:val="0"/>
          <w:numId w:val="2"/>
        </w:numPr>
      </w:pPr>
      <w:r>
        <w:t>Cho hệ phương trình thuần nhất</w:t>
      </w:r>
    </w:p>
    <w:p w14:paraId="6F9179C3" w14:textId="77777777" w:rsidR="00A9241B" w:rsidRDefault="00A9241B" w:rsidP="00A9241B">
      <w:r w:rsidRPr="00167E44">
        <w:rPr>
          <w:position w:val="-50"/>
        </w:rPr>
        <w:object w:dxaOrig="2860" w:dyaOrig="1120" w14:anchorId="15148C12">
          <v:shape id="_x0000_i1034" type="#_x0000_t75" style="width:142.6pt;height:56.35pt" o:ole="">
            <v:imagedata r:id="rId24" o:title=""/>
          </v:shape>
          <o:OLEObject Type="Embed" ProgID="Equation.DSMT4" ShapeID="_x0000_i1034" DrawAspect="Content" ObjectID="_1731226541" r:id="rId113"/>
        </w:object>
      </w:r>
    </w:p>
    <w:p w14:paraId="3AF9238E" w14:textId="77777777" w:rsidR="00A9241B" w:rsidRDefault="00A9241B" w:rsidP="00A9241B">
      <w:r>
        <w:t>a. Giải hệ trên.</w:t>
      </w:r>
    </w:p>
    <w:p w14:paraId="02D5BFDA" w14:textId="77777777" w:rsidR="00A9241B" w:rsidRDefault="00A9241B" w:rsidP="00A9241B">
      <w:r>
        <w:t>b. Chứng minh rằng tập nghiệm W của phương trình trên là một không gian con của R</w:t>
      </w:r>
      <w:r>
        <w:rPr>
          <w:vertAlign w:val="superscript"/>
        </w:rPr>
        <w:t>5</w:t>
      </w:r>
      <w:r>
        <w:t>.</w:t>
      </w:r>
    </w:p>
    <w:p w14:paraId="5D2DC9B0" w14:textId="77777777" w:rsidR="00A9241B" w:rsidRDefault="00A9241B" w:rsidP="00A9241B">
      <w:r>
        <w:t>c. Tìm hệ nghiệm cơ bản (nếu có) của hệ trên.</w:t>
      </w:r>
    </w:p>
    <w:p w14:paraId="409F4752" w14:textId="7481FC1B" w:rsidR="00A9241B" w:rsidRDefault="00AF4C97" w:rsidP="00A9241B">
      <w:r>
        <w:t>ĐS:</w:t>
      </w:r>
    </w:p>
    <w:p w14:paraId="3503297B" w14:textId="77777777" w:rsidR="00DA35C6" w:rsidRDefault="00C9436C" w:rsidP="00A9241B">
      <w:r>
        <w:t>a. (</w:t>
      </w:r>
      <w:r w:rsidR="00C817C6">
        <w:t xml:space="preserve">16/15 x2+6/5 x4; x2; </w:t>
      </w:r>
      <w:r w:rsidR="00B8014A">
        <w:t>11/3x2+2x4; x4; -67/15x2-7/5x4</w:t>
      </w:r>
      <w:r w:rsidR="00DA35C6">
        <w:t>)</w:t>
      </w:r>
    </w:p>
    <w:p w14:paraId="5084523B" w14:textId="77777777" w:rsidR="00A1074C" w:rsidRDefault="00DA35C6" w:rsidP="00A9241B">
      <w:r>
        <w:t xml:space="preserve">b. Chứng minh W khác rỗng và đóng kín với </w:t>
      </w:r>
      <w:r w:rsidR="00A1074C">
        <w:t>“+” và “.”.</w:t>
      </w:r>
    </w:p>
    <w:p w14:paraId="7D0FE1E2" w14:textId="77777777" w:rsidR="001A667D" w:rsidRDefault="00A1074C" w:rsidP="00A9241B">
      <w:r>
        <w:t>c.</w:t>
      </w:r>
      <w:r w:rsidR="00566110">
        <w:t xml:space="preserve"> {u1=</w:t>
      </w:r>
      <w:r>
        <w:t xml:space="preserve"> (</w:t>
      </w:r>
      <w:r w:rsidR="00C817C6">
        <w:t xml:space="preserve">  </w:t>
      </w:r>
      <w:r>
        <w:t>16/15,1,11</w:t>
      </w:r>
      <w:r w:rsidR="00566110">
        <w:t>/3,0,-67/15), u2=(</w:t>
      </w:r>
      <w:r w:rsidR="00954B0C">
        <w:t>6/5, 0, 2, 1, -7/5</w:t>
      </w:r>
      <w:r w:rsidR="007A05E2">
        <w:t>)}</w:t>
      </w:r>
    </w:p>
    <w:p w14:paraId="39B18581" w14:textId="24D43C09" w:rsidR="00AF4C97" w:rsidRDefault="00954B0C" w:rsidP="00A9241B">
      <w:r>
        <w:t xml:space="preserve"> </w:t>
      </w:r>
    </w:p>
    <w:p w14:paraId="397FF23A" w14:textId="77777777" w:rsidR="00A9241B" w:rsidRDefault="00A9241B" w:rsidP="00A9241B">
      <w:pPr>
        <w:rPr>
          <w:b/>
          <w:bCs/>
          <w:color w:val="2E74B5" w:themeColor="accent5" w:themeShade="BF"/>
          <w:sz w:val="32"/>
          <w:szCs w:val="32"/>
        </w:rPr>
      </w:pPr>
    </w:p>
    <w:p w14:paraId="7C7C61F3" w14:textId="77777777" w:rsidR="00A9241B" w:rsidRPr="000A4738" w:rsidRDefault="00A9241B" w:rsidP="00A9241B">
      <w:pPr>
        <w:rPr>
          <w:b/>
          <w:bCs/>
          <w:color w:val="2E74B5" w:themeColor="accent5" w:themeShade="BF"/>
          <w:sz w:val="32"/>
          <w:szCs w:val="32"/>
        </w:rPr>
      </w:pPr>
      <w:r w:rsidRPr="000A4738">
        <w:rPr>
          <w:b/>
          <w:bCs/>
          <w:color w:val="2E74B5" w:themeColor="accent5" w:themeShade="BF"/>
          <w:sz w:val="32"/>
          <w:szCs w:val="32"/>
        </w:rPr>
        <w:t>Đề ôn tập</w:t>
      </w:r>
    </w:p>
    <w:p w14:paraId="4AC6A109" w14:textId="77777777" w:rsidR="00A9241B" w:rsidRDefault="00A9241B" w:rsidP="00A9241B">
      <w:r>
        <w:rPr>
          <w:noProof/>
        </w:rPr>
        <w:lastRenderedPageBreak/>
        <w:drawing>
          <wp:inline distT="0" distB="0" distL="0" distR="0" wp14:anchorId="10885387" wp14:editId="58F92EEB">
            <wp:extent cx="5943600" cy="3882390"/>
            <wp:effectExtent l="0" t="0" r="0" b="3810"/>
            <wp:docPr id="32" name="Picture 32" descr="A picture containing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A picture containing table&#10;&#10;Description automatically generated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882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9CFB3" w14:textId="69200FF4" w:rsidR="00812381" w:rsidRDefault="001A667D" w:rsidP="00A9241B">
      <w:r>
        <w:t xml:space="preserve">Câu 1: </w:t>
      </w:r>
      <w:r w:rsidR="00812381">
        <w:t xml:space="preserve"> </w:t>
      </w:r>
      <w:r w:rsidR="006176ED">
        <w:t>4t-x-y-z</w:t>
      </w:r>
    </w:p>
    <w:p w14:paraId="0E10FE27" w14:textId="30720022" w:rsidR="006176ED" w:rsidRDefault="006176ED" w:rsidP="00A9241B">
      <w:r>
        <w:t xml:space="preserve">Câu 2: </w:t>
      </w:r>
      <w:r w:rsidR="005F7244">
        <w:t xml:space="preserve"> det(A)= m</w:t>
      </w:r>
      <w:r w:rsidR="001B2865">
        <w:rPr>
          <w:vertAlign w:val="superscript"/>
        </w:rPr>
        <w:t>2</w:t>
      </w:r>
      <w:r w:rsidR="001B2865">
        <w:t>+3m-18</w:t>
      </w:r>
    </w:p>
    <w:p w14:paraId="207BF2CB" w14:textId="4A529DAB" w:rsidR="001B2865" w:rsidRDefault="00D55546" w:rsidP="00A9241B">
      <w:r>
        <w:t>Det(A)=0</w:t>
      </w:r>
      <w:r w:rsidR="00DB1748">
        <w:t xml:space="preserve"> </w:t>
      </w:r>
      <w:r w:rsidR="00DB1748">
        <w:sym w:font="Wingdings" w:char="F0F3"/>
      </w:r>
      <w:r w:rsidR="00DB1748">
        <w:t xml:space="preserve"> </w:t>
      </w:r>
      <w:r w:rsidR="00CE2372">
        <w:t>m=</w:t>
      </w:r>
      <w:r w:rsidR="00BA67E7">
        <w:t>3 v m=-6</w:t>
      </w:r>
    </w:p>
    <w:p w14:paraId="5E779863" w14:textId="38F6A67B" w:rsidR="00BA67E7" w:rsidRDefault="00BA67E7" w:rsidP="00A9241B">
      <w:r>
        <w:t>m&lt;&gt;3 và m&lt;&gt;-6: Hệ có nghiệm duy nhất</w:t>
      </w:r>
    </w:p>
    <w:p w14:paraId="695D9FA9" w14:textId="078C8D01" w:rsidR="00BA67E7" w:rsidRDefault="00E95B9E" w:rsidP="00A9241B">
      <w:r>
        <w:rPr>
          <w:noProof/>
        </w:rPr>
        <w:drawing>
          <wp:inline distT="0" distB="0" distL="0" distR="0" wp14:anchorId="59E060F5" wp14:editId="4B333BDE">
            <wp:extent cx="2553048" cy="431225"/>
            <wp:effectExtent l="0" t="0" r="0" b="6985"/>
            <wp:docPr id="41" name="Picture 41" descr="Scatter 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41" descr="Scatter chart&#10;&#10;Description automatically generated with medium confidence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602745" cy="439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A16F6" w14:textId="4E39F7EA" w:rsidR="00E95B9E" w:rsidRDefault="00713BF9" w:rsidP="00A9241B">
      <w:r>
        <w:t>m=3,m=-6:</w:t>
      </w:r>
      <w:r w:rsidR="00D44B6F">
        <w:t xml:space="preserve"> Hệ vô nghiệm.</w:t>
      </w:r>
    </w:p>
    <w:p w14:paraId="20E8B12A" w14:textId="5D15FD96" w:rsidR="004B3B6F" w:rsidRDefault="004B3B6F" w:rsidP="00A9241B">
      <w:r>
        <w:t>Câu 3: PTTT vì det(A)=0</w:t>
      </w:r>
    </w:p>
    <w:p w14:paraId="411CB68D" w14:textId="549CE811" w:rsidR="00A9241B" w:rsidRDefault="00A9241B" w:rsidP="00A9241B">
      <w:r>
        <w:rPr>
          <w:noProof/>
        </w:rPr>
        <w:lastRenderedPageBreak/>
        <w:drawing>
          <wp:inline distT="0" distB="0" distL="0" distR="0" wp14:anchorId="6A89D525" wp14:editId="44C2DC3C">
            <wp:extent cx="5943600" cy="3862705"/>
            <wp:effectExtent l="0" t="0" r="0" b="4445"/>
            <wp:docPr id="33" name="Picture 33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A picture containing text&#10;&#10;Description automatically generated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862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8A342" w14:textId="0D5522EF" w:rsidR="00FA68A3" w:rsidRDefault="00FA68A3" w:rsidP="00A9241B">
      <w:r>
        <w:t>Câu 1: 3a-b+2c+d</w:t>
      </w:r>
    </w:p>
    <w:p w14:paraId="1629DA08" w14:textId="5B33B5A2" w:rsidR="00FA68A3" w:rsidRDefault="00FA68A3" w:rsidP="00A9241B">
      <w:r>
        <w:t xml:space="preserve">Câu2: </w:t>
      </w:r>
    </w:p>
    <w:p w14:paraId="69CBDD0B" w14:textId="5225D03F" w:rsidR="006B640C" w:rsidRDefault="00027CB9" w:rsidP="00A9241B">
      <w:r>
        <w:t>m</w:t>
      </w:r>
      <w:r>
        <w:rPr>
          <w:vertAlign w:val="superscript"/>
        </w:rPr>
        <w:t>2</w:t>
      </w:r>
      <w:r>
        <w:t>-4m+3&lt;&gt;0: Hệ có nghiệm duy nhất:</w:t>
      </w:r>
    </w:p>
    <w:p w14:paraId="0FB2E3B8" w14:textId="47C27F6A" w:rsidR="00027CB9" w:rsidRDefault="00082445" w:rsidP="00A9241B">
      <w:r>
        <w:rPr>
          <w:noProof/>
        </w:rPr>
        <w:drawing>
          <wp:inline distT="0" distB="0" distL="0" distR="0" wp14:anchorId="11466826" wp14:editId="0C80E449">
            <wp:extent cx="3441654" cy="615048"/>
            <wp:effectExtent l="0" t="0" r="698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480036" cy="621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ED682" w14:textId="2222F713" w:rsidR="00082445" w:rsidRPr="00027CB9" w:rsidRDefault="00082445" w:rsidP="00A9241B">
      <w:r>
        <w:t>m=</w:t>
      </w:r>
      <w:r w:rsidR="00C574BE">
        <w:t>1 hoặc m=3</w:t>
      </w:r>
      <w:r w:rsidR="00256EBA">
        <w:t>: Hệ vô nghiệm</w:t>
      </w:r>
    </w:p>
    <w:p w14:paraId="395A3480" w14:textId="751FC5EA" w:rsidR="001A667D" w:rsidRDefault="00E45CCB" w:rsidP="00A9241B">
      <w:r>
        <w:t>Câu 3:</w:t>
      </w:r>
    </w:p>
    <w:p w14:paraId="4A2B6A47" w14:textId="468D9888" w:rsidR="00E45CCB" w:rsidRDefault="00E45CCB" w:rsidP="00A9241B">
      <w:r>
        <w:rPr>
          <w:noProof/>
        </w:rPr>
        <w:drawing>
          <wp:inline distT="0" distB="0" distL="0" distR="0" wp14:anchorId="466613CB" wp14:editId="30858151">
            <wp:extent cx="2053507" cy="1405369"/>
            <wp:effectExtent l="0" t="0" r="4445" b="4445"/>
            <wp:docPr id="42" name="Picture 42" descr="Calenda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 descr="Calendar&#10;&#10;Description automatically generated with medium confidence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058042" cy="1408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6B30">
        <w:t>---</w:t>
      </w:r>
      <w:r w:rsidR="00A66B30">
        <w:sym w:font="Wingdings" w:char="F0E0"/>
      </w:r>
      <w:r w:rsidR="00A66B30">
        <w:t xml:space="preserve"> </w:t>
      </w:r>
      <w:r w:rsidR="00A66B30">
        <w:rPr>
          <w:noProof/>
        </w:rPr>
        <w:drawing>
          <wp:inline distT="0" distB="0" distL="0" distR="0" wp14:anchorId="1A561F46" wp14:editId="635AE2E4">
            <wp:extent cx="2587242" cy="1653456"/>
            <wp:effectExtent l="0" t="0" r="3810" b="4445"/>
            <wp:docPr id="43" name="Picture 43" descr="Calenda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 descr="Calendar&#10;&#10;Description automatically generated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591562" cy="1656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2171D2" w14:textId="60D82DB1" w:rsidR="0049324B" w:rsidRDefault="0049324B" w:rsidP="00A9241B">
      <w:r>
        <w:t xml:space="preserve">Khéo hơn: </w:t>
      </w:r>
    </w:p>
    <w:p w14:paraId="2EDA4DD8" w14:textId="7309C438" w:rsidR="0049324B" w:rsidRDefault="0049324B" w:rsidP="00A9241B">
      <w:r>
        <w:rPr>
          <w:noProof/>
        </w:rPr>
        <w:lastRenderedPageBreak/>
        <w:drawing>
          <wp:inline distT="0" distB="0" distL="0" distR="0" wp14:anchorId="395B2C44" wp14:editId="2025006A">
            <wp:extent cx="2125952" cy="1465718"/>
            <wp:effectExtent l="0" t="0" r="8255" b="127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135075" cy="1472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38B2">
        <w:t>---</w:t>
      </w:r>
      <w:r w:rsidR="000638B2">
        <w:rPr>
          <w:noProof/>
        </w:rPr>
        <w:drawing>
          <wp:inline distT="0" distB="0" distL="0" distR="0" wp14:anchorId="784997CB" wp14:editId="6DB92693">
            <wp:extent cx="1811905" cy="1416027"/>
            <wp:effectExtent l="0" t="0" r="0" b="0"/>
            <wp:docPr id="45" name="Picture 45" descr="Calenda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icture 45" descr="Calendar&#10;&#10;Description automatically generated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827313" cy="1428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98B0F" w14:textId="235F3ECE" w:rsidR="000638B2" w:rsidRDefault="000638B2" w:rsidP="00A9241B">
      <w:r>
        <w:t>ĐLTT</w:t>
      </w:r>
      <w:r w:rsidR="005D10AE">
        <w:t xml:space="preserve"> khi </w:t>
      </w:r>
      <w:r w:rsidR="007A2290">
        <w:t xml:space="preserve">m&lt;&gt;-826/61, PTTT </w:t>
      </w:r>
      <w:r w:rsidR="007A2290">
        <w:sym w:font="Wingdings" w:char="F0F3"/>
      </w:r>
      <w:r w:rsidR="007A2290">
        <w:t xml:space="preserve"> m=-826/61.</w:t>
      </w:r>
    </w:p>
    <w:p w14:paraId="17F91D8F" w14:textId="4AEFBDAE" w:rsidR="00252C8C" w:rsidRDefault="00252C8C" w:rsidP="00A9241B"/>
    <w:p w14:paraId="19D7235C" w14:textId="77777777" w:rsidR="00252C8C" w:rsidRDefault="00252C8C" w:rsidP="00252C8C"/>
    <w:p w14:paraId="6D743BD6" w14:textId="523F9CA6" w:rsidR="00252C8C" w:rsidRDefault="00252C8C" w:rsidP="00252C8C">
      <w:r>
        <w:rPr>
          <w:noProof/>
        </w:rPr>
        <w:lastRenderedPageBreak/>
        <w:drawing>
          <wp:inline distT="0" distB="0" distL="0" distR="0" wp14:anchorId="2E292496" wp14:editId="7B6D64BB">
            <wp:extent cx="5943600" cy="7923530"/>
            <wp:effectExtent l="0" t="0" r="0" b="1270"/>
            <wp:docPr id="49" name="Picture 49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Picture 49" descr="Text,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92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696983" w14:textId="4E125BB0" w:rsidR="00DC21EA" w:rsidRDefault="00DC21EA" w:rsidP="00252C8C">
      <w:r>
        <w:rPr>
          <w:noProof/>
        </w:rPr>
        <w:lastRenderedPageBreak/>
        <w:drawing>
          <wp:inline distT="0" distB="0" distL="0" distR="0" wp14:anchorId="51F51B52" wp14:editId="11F89A66">
            <wp:extent cx="5943600" cy="4458335"/>
            <wp:effectExtent l="0" t="318" r="0" b="0"/>
            <wp:docPr id="53" name="Picture 53" descr="A whiteboard with writing on i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A whiteboard with writing on i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8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544FF9" w14:textId="314E4093" w:rsidR="00D27257" w:rsidRDefault="00D27257" w:rsidP="00252C8C">
      <w:r>
        <w:rPr>
          <w:noProof/>
        </w:rPr>
        <w:lastRenderedPageBreak/>
        <w:drawing>
          <wp:inline distT="0" distB="0" distL="0" distR="0" wp14:anchorId="701C8D95" wp14:editId="6B5F9FD9">
            <wp:extent cx="5943600" cy="4458335"/>
            <wp:effectExtent l="0" t="318" r="0" b="0"/>
            <wp:docPr id="54" name="Picture 54" descr="A piece of paper with writing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 descr="A piece of paper with writing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8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288285" w14:textId="469291AC" w:rsidR="00252C8C" w:rsidRDefault="00252C8C" w:rsidP="00252C8C">
      <w:r>
        <w:rPr>
          <w:noProof/>
        </w:rPr>
        <w:lastRenderedPageBreak/>
        <w:drawing>
          <wp:inline distT="0" distB="0" distL="0" distR="0" wp14:anchorId="2EBE5CC3" wp14:editId="57F95E02">
            <wp:extent cx="5943600" cy="7923530"/>
            <wp:effectExtent l="0" t="0" r="0" b="1270"/>
            <wp:docPr id="50" name="Picture 50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50" descr="Text,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92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EB5BB5" w14:textId="7A7213F8" w:rsidR="00E41030" w:rsidRDefault="00E41030" w:rsidP="00252C8C">
      <w:r>
        <w:rPr>
          <w:noProof/>
        </w:rPr>
        <w:lastRenderedPageBreak/>
        <w:drawing>
          <wp:inline distT="0" distB="0" distL="0" distR="0" wp14:anchorId="2C994616" wp14:editId="0F333F3D">
            <wp:extent cx="5943600" cy="4458335"/>
            <wp:effectExtent l="0" t="318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8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7511E6" w14:textId="6F97A2CE" w:rsidR="00EC5F1C" w:rsidRDefault="00EC5F1C" w:rsidP="00252C8C">
      <w:r>
        <w:rPr>
          <w:noProof/>
        </w:rPr>
        <w:lastRenderedPageBreak/>
        <w:drawing>
          <wp:inline distT="0" distB="0" distL="0" distR="0" wp14:anchorId="56B5CCA4" wp14:editId="55D6FBA9">
            <wp:extent cx="5943600" cy="4458335"/>
            <wp:effectExtent l="0" t="318" r="0" b="0"/>
            <wp:docPr id="56" name="Picture 56" descr="A piece of paper with writing on i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56" descr="A piece of paper with writing on it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8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23F2DE" w14:textId="77777777" w:rsidR="00252C8C" w:rsidRDefault="00252C8C" w:rsidP="00252C8C">
      <w:r>
        <w:rPr>
          <w:noProof/>
        </w:rPr>
        <w:lastRenderedPageBreak/>
        <w:drawing>
          <wp:inline distT="0" distB="0" distL="0" distR="0" wp14:anchorId="14986346" wp14:editId="3525212A">
            <wp:extent cx="7416496" cy="5563164"/>
            <wp:effectExtent l="0" t="6667" r="6667" b="6668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429243" cy="5572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4CA808" w14:textId="77777777" w:rsidR="00252C8C" w:rsidRDefault="00252C8C" w:rsidP="00A9241B"/>
    <w:p w14:paraId="059428BA" w14:textId="77777777" w:rsidR="00A9241B" w:rsidRPr="000A4738" w:rsidRDefault="00A9241B" w:rsidP="00A9241B">
      <w:pPr>
        <w:rPr>
          <w:b/>
          <w:bCs/>
          <w:color w:val="2E74B5" w:themeColor="accent5" w:themeShade="BF"/>
          <w:sz w:val="32"/>
          <w:szCs w:val="32"/>
        </w:rPr>
      </w:pPr>
      <w:r>
        <w:rPr>
          <w:b/>
          <w:bCs/>
          <w:color w:val="2E74B5" w:themeColor="accent5" w:themeShade="BF"/>
          <w:sz w:val="32"/>
          <w:szCs w:val="32"/>
        </w:rPr>
        <w:br w:type="page"/>
      </w:r>
      <w:r w:rsidRPr="000A4738">
        <w:rPr>
          <w:b/>
          <w:bCs/>
          <w:color w:val="2E74B5" w:themeColor="accent5" w:themeShade="BF"/>
          <w:sz w:val="32"/>
          <w:szCs w:val="32"/>
        </w:rPr>
        <w:lastRenderedPageBreak/>
        <w:t>Đề thi cũ:</w:t>
      </w:r>
    </w:p>
    <w:p w14:paraId="089AF087" w14:textId="1FEB1175" w:rsidR="00A9241B" w:rsidRPr="00C8743E" w:rsidRDefault="00A9241B" w:rsidP="00A9241B">
      <w:r>
        <w:rPr>
          <w:noProof/>
        </w:rPr>
        <w:drawing>
          <wp:inline distT="0" distB="0" distL="0" distR="0" wp14:anchorId="0287C3F1" wp14:editId="2D74955F">
            <wp:extent cx="5943600" cy="4271010"/>
            <wp:effectExtent l="0" t="0" r="0" b="0"/>
            <wp:docPr id="34" name="Picture 34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Text, letter&#10;&#10;Description automatically generated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7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9241B" w:rsidRPr="00C8743E" w:rsidSect="00243593">
      <w:pgSz w:w="12240" w:h="15840"/>
      <w:pgMar w:top="900" w:right="144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6C13698"/>
    <w:multiLevelType w:val="hybridMultilevel"/>
    <w:tmpl w:val="04186884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4F2B9C"/>
    <w:multiLevelType w:val="hybridMultilevel"/>
    <w:tmpl w:val="041868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21460852">
    <w:abstractNumId w:val="1"/>
  </w:num>
  <w:num w:numId="2" w16cid:durableId="85180227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5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2FC9"/>
    <w:rsid w:val="00012FC9"/>
    <w:rsid w:val="00027CB9"/>
    <w:rsid w:val="000638B2"/>
    <w:rsid w:val="00071988"/>
    <w:rsid w:val="00082445"/>
    <w:rsid w:val="00092330"/>
    <w:rsid w:val="000A2790"/>
    <w:rsid w:val="000A4738"/>
    <w:rsid w:val="00136FD7"/>
    <w:rsid w:val="00162B72"/>
    <w:rsid w:val="001735E5"/>
    <w:rsid w:val="00177683"/>
    <w:rsid w:val="001A667D"/>
    <w:rsid w:val="001B2865"/>
    <w:rsid w:val="001B45E5"/>
    <w:rsid w:val="001D16A7"/>
    <w:rsid w:val="00226E85"/>
    <w:rsid w:val="00235965"/>
    <w:rsid w:val="00243593"/>
    <w:rsid w:val="00252C8C"/>
    <w:rsid w:val="00256EBA"/>
    <w:rsid w:val="002A7DC6"/>
    <w:rsid w:val="002E1B24"/>
    <w:rsid w:val="002E21DF"/>
    <w:rsid w:val="002F4114"/>
    <w:rsid w:val="00301CD2"/>
    <w:rsid w:val="00317F47"/>
    <w:rsid w:val="003213D7"/>
    <w:rsid w:val="0034411A"/>
    <w:rsid w:val="0036088F"/>
    <w:rsid w:val="003751E5"/>
    <w:rsid w:val="00381626"/>
    <w:rsid w:val="003A140F"/>
    <w:rsid w:val="003B2591"/>
    <w:rsid w:val="003E31E9"/>
    <w:rsid w:val="00410D07"/>
    <w:rsid w:val="00453F06"/>
    <w:rsid w:val="00457EBB"/>
    <w:rsid w:val="0049324B"/>
    <w:rsid w:val="004B3B6F"/>
    <w:rsid w:val="004D4498"/>
    <w:rsid w:val="00556ED2"/>
    <w:rsid w:val="00566110"/>
    <w:rsid w:val="005812BE"/>
    <w:rsid w:val="005C2E38"/>
    <w:rsid w:val="005D10AE"/>
    <w:rsid w:val="005F3DD9"/>
    <w:rsid w:val="005F629A"/>
    <w:rsid w:val="005F7244"/>
    <w:rsid w:val="00600EAE"/>
    <w:rsid w:val="00605A34"/>
    <w:rsid w:val="006176ED"/>
    <w:rsid w:val="00640D9F"/>
    <w:rsid w:val="006B640C"/>
    <w:rsid w:val="006D63E4"/>
    <w:rsid w:val="00713BF9"/>
    <w:rsid w:val="007218FD"/>
    <w:rsid w:val="00742B6E"/>
    <w:rsid w:val="00773657"/>
    <w:rsid w:val="00793AB6"/>
    <w:rsid w:val="007A05E2"/>
    <w:rsid w:val="007A2290"/>
    <w:rsid w:val="007C2893"/>
    <w:rsid w:val="00812381"/>
    <w:rsid w:val="008310A1"/>
    <w:rsid w:val="00846AEF"/>
    <w:rsid w:val="0085156F"/>
    <w:rsid w:val="0089378A"/>
    <w:rsid w:val="008A0896"/>
    <w:rsid w:val="008E64E5"/>
    <w:rsid w:val="008E671F"/>
    <w:rsid w:val="00954B0C"/>
    <w:rsid w:val="00993D3F"/>
    <w:rsid w:val="009A1319"/>
    <w:rsid w:val="009C4E5D"/>
    <w:rsid w:val="009C525A"/>
    <w:rsid w:val="00A0289D"/>
    <w:rsid w:val="00A02A2C"/>
    <w:rsid w:val="00A039CC"/>
    <w:rsid w:val="00A1074C"/>
    <w:rsid w:val="00A21250"/>
    <w:rsid w:val="00A31566"/>
    <w:rsid w:val="00A66B30"/>
    <w:rsid w:val="00A9241B"/>
    <w:rsid w:val="00AF4C97"/>
    <w:rsid w:val="00B24F47"/>
    <w:rsid w:val="00B8014A"/>
    <w:rsid w:val="00B86ED5"/>
    <w:rsid w:val="00B91F05"/>
    <w:rsid w:val="00BA67E7"/>
    <w:rsid w:val="00BD688E"/>
    <w:rsid w:val="00C335AC"/>
    <w:rsid w:val="00C574BE"/>
    <w:rsid w:val="00C817C6"/>
    <w:rsid w:val="00C8743E"/>
    <w:rsid w:val="00C9436C"/>
    <w:rsid w:val="00CD1BCD"/>
    <w:rsid w:val="00CE2372"/>
    <w:rsid w:val="00D07B07"/>
    <w:rsid w:val="00D147E2"/>
    <w:rsid w:val="00D27257"/>
    <w:rsid w:val="00D3191F"/>
    <w:rsid w:val="00D44B6F"/>
    <w:rsid w:val="00D55546"/>
    <w:rsid w:val="00D60365"/>
    <w:rsid w:val="00D8225F"/>
    <w:rsid w:val="00DA35C6"/>
    <w:rsid w:val="00DB1748"/>
    <w:rsid w:val="00DB2F1D"/>
    <w:rsid w:val="00DB5B08"/>
    <w:rsid w:val="00DC21EA"/>
    <w:rsid w:val="00E41030"/>
    <w:rsid w:val="00E42F74"/>
    <w:rsid w:val="00E45CCB"/>
    <w:rsid w:val="00E507EA"/>
    <w:rsid w:val="00E6171A"/>
    <w:rsid w:val="00E61BE4"/>
    <w:rsid w:val="00E70C15"/>
    <w:rsid w:val="00E81986"/>
    <w:rsid w:val="00E95B9E"/>
    <w:rsid w:val="00EC5F1C"/>
    <w:rsid w:val="00ED7899"/>
    <w:rsid w:val="00F66120"/>
    <w:rsid w:val="00FA68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D081F6"/>
  <w15:chartTrackingRefBased/>
  <w15:docId w15:val="{2CA8583D-5E6A-44DE-BA27-802B3B2495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8743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169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13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75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93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978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471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02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071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8730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95985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10337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03154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60239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39638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119255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2583367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3730531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8419766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887319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584146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6634517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5211940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85526872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55890335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  <w:div w:id="877401531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  <w:div w:id="103350536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80014678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070153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117" Type="http://schemas.openxmlformats.org/officeDocument/2006/relationships/image" Target="media/image68.png"/><Relationship Id="rId21" Type="http://schemas.openxmlformats.org/officeDocument/2006/relationships/image" Target="media/image13.png"/><Relationship Id="rId42" Type="http://schemas.openxmlformats.org/officeDocument/2006/relationships/image" Target="media/image28.png"/><Relationship Id="rId47" Type="http://schemas.openxmlformats.org/officeDocument/2006/relationships/customXml" Target="ink/ink8.xml"/><Relationship Id="rId63" Type="http://schemas.openxmlformats.org/officeDocument/2006/relationships/customXml" Target="ink/ink16.xml"/><Relationship Id="rId68" Type="http://schemas.openxmlformats.org/officeDocument/2006/relationships/image" Target="media/image41.png"/><Relationship Id="rId84" Type="http://schemas.openxmlformats.org/officeDocument/2006/relationships/image" Target="media/image49.png"/><Relationship Id="rId89" Type="http://schemas.openxmlformats.org/officeDocument/2006/relationships/customXml" Target="ink/ink29.xml"/><Relationship Id="rId112" Type="http://schemas.openxmlformats.org/officeDocument/2006/relationships/image" Target="media/image64.pn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8.bin"/><Relationship Id="rId11" Type="http://schemas.openxmlformats.org/officeDocument/2006/relationships/image" Target="media/image5.png"/><Relationship Id="rId32" Type="http://schemas.openxmlformats.org/officeDocument/2006/relationships/image" Target="media/image23.png"/><Relationship Id="rId37" Type="http://schemas.openxmlformats.org/officeDocument/2006/relationships/customXml" Target="ink/ink3.xml"/><Relationship Id="rId53" Type="http://schemas.openxmlformats.org/officeDocument/2006/relationships/customXml" Target="ink/ink11.xml"/><Relationship Id="rId58" Type="http://schemas.openxmlformats.org/officeDocument/2006/relationships/image" Target="media/image36.png"/><Relationship Id="rId74" Type="http://schemas.openxmlformats.org/officeDocument/2006/relationships/image" Target="media/image44.png"/><Relationship Id="rId79" Type="http://schemas.openxmlformats.org/officeDocument/2006/relationships/customXml" Target="ink/ink24.xml"/><Relationship Id="rId102" Type="http://schemas.openxmlformats.org/officeDocument/2006/relationships/customXml" Target="ink/ink34.xml"/><Relationship Id="rId123" Type="http://schemas.openxmlformats.org/officeDocument/2006/relationships/image" Target="media/image74.jpeg"/><Relationship Id="rId5" Type="http://schemas.openxmlformats.org/officeDocument/2006/relationships/image" Target="media/image1.png"/><Relationship Id="rId90" Type="http://schemas.openxmlformats.org/officeDocument/2006/relationships/image" Target="media/image52.png"/><Relationship Id="rId95" Type="http://schemas.openxmlformats.org/officeDocument/2006/relationships/customXml" Target="ink/ink32.xml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43" Type="http://schemas.openxmlformats.org/officeDocument/2006/relationships/customXml" Target="ink/ink6.xml"/><Relationship Id="rId48" Type="http://schemas.openxmlformats.org/officeDocument/2006/relationships/image" Target="media/image31.png"/><Relationship Id="rId64" Type="http://schemas.openxmlformats.org/officeDocument/2006/relationships/image" Target="media/image39.png"/><Relationship Id="rId69" Type="http://schemas.openxmlformats.org/officeDocument/2006/relationships/customXml" Target="ink/ink19.xml"/><Relationship Id="rId113" Type="http://schemas.openxmlformats.org/officeDocument/2006/relationships/oleObject" Target="embeddings/oleObject10.bin"/><Relationship Id="rId118" Type="http://schemas.openxmlformats.org/officeDocument/2006/relationships/image" Target="media/image69.png"/><Relationship Id="rId80" Type="http://schemas.openxmlformats.org/officeDocument/2006/relationships/image" Target="media/image47.png"/><Relationship Id="rId85" Type="http://schemas.openxmlformats.org/officeDocument/2006/relationships/customXml" Target="ink/ink27.xml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33" Type="http://schemas.openxmlformats.org/officeDocument/2006/relationships/customXml" Target="ink/ink1.xml"/><Relationship Id="rId38" Type="http://schemas.openxmlformats.org/officeDocument/2006/relationships/image" Target="media/image26.png"/><Relationship Id="rId59" Type="http://schemas.openxmlformats.org/officeDocument/2006/relationships/customXml" Target="ink/ink14.xml"/><Relationship Id="rId103" Type="http://schemas.openxmlformats.org/officeDocument/2006/relationships/image" Target="media/image58.png"/><Relationship Id="rId108" Type="http://schemas.openxmlformats.org/officeDocument/2006/relationships/oleObject" Target="embeddings/oleObject9.bin"/><Relationship Id="rId124" Type="http://schemas.openxmlformats.org/officeDocument/2006/relationships/fontTable" Target="fontTable.xml"/><Relationship Id="rId54" Type="http://schemas.openxmlformats.org/officeDocument/2006/relationships/image" Target="media/image34.png"/><Relationship Id="rId70" Type="http://schemas.openxmlformats.org/officeDocument/2006/relationships/image" Target="media/image42.png"/><Relationship Id="rId75" Type="http://schemas.openxmlformats.org/officeDocument/2006/relationships/customXml" Target="ink/ink22.xml"/><Relationship Id="rId91" Type="http://schemas.openxmlformats.org/officeDocument/2006/relationships/customXml" Target="ink/ink30.xml"/><Relationship Id="rId96" Type="http://schemas.openxmlformats.org/officeDocument/2006/relationships/image" Target="media/image55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image" Target="media/image15.png"/><Relationship Id="rId28" Type="http://schemas.openxmlformats.org/officeDocument/2006/relationships/image" Target="media/image19.jpeg"/><Relationship Id="rId49" Type="http://schemas.openxmlformats.org/officeDocument/2006/relationships/customXml" Target="ink/ink9.xml"/><Relationship Id="rId114" Type="http://schemas.openxmlformats.org/officeDocument/2006/relationships/image" Target="media/image65.png"/><Relationship Id="rId119" Type="http://schemas.openxmlformats.org/officeDocument/2006/relationships/image" Target="media/image70.png"/><Relationship Id="rId44" Type="http://schemas.openxmlformats.org/officeDocument/2006/relationships/image" Target="media/image29.png"/><Relationship Id="rId60" Type="http://schemas.openxmlformats.org/officeDocument/2006/relationships/image" Target="media/image37.png"/><Relationship Id="rId65" Type="http://schemas.openxmlformats.org/officeDocument/2006/relationships/customXml" Target="ink/ink17.xml"/><Relationship Id="rId81" Type="http://schemas.openxmlformats.org/officeDocument/2006/relationships/customXml" Target="ink/ink25.xml"/><Relationship Id="rId86" Type="http://schemas.openxmlformats.org/officeDocument/2006/relationships/image" Target="media/image50.png"/><Relationship Id="rId13" Type="http://schemas.openxmlformats.org/officeDocument/2006/relationships/image" Target="media/image7.png"/><Relationship Id="rId18" Type="http://schemas.openxmlformats.org/officeDocument/2006/relationships/image" Target="media/image10.png"/><Relationship Id="rId39" Type="http://schemas.openxmlformats.org/officeDocument/2006/relationships/customXml" Target="ink/ink4.xml"/><Relationship Id="rId109" Type="http://schemas.openxmlformats.org/officeDocument/2006/relationships/image" Target="media/image61.png"/><Relationship Id="rId34" Type="http://schemas.openxmlformats.org/officeDocument/2006/relationships/image" Target="media/image24.png"/><Relationship Id="rId50" Type="http://schemas.openxmlformats.org/officeDocument/2006/relationships/image" Target="media/image32.png"/><Relationship Id="rId55" Type="http://schemas.openxmlformats.org/officeDocument/2006/relationships/customXml" Target="ink/ink12.xml"/><Relationship Id="rId76" Type="http://schemas.openxmlformats.org/officeDocument/2006/relationships/image" Target="media/image45.png"/><Relationship Id="rId97" Type="http://schemas.openxmlformats.org/officeDocument/2006/relationships/image" Target="media/image56.png"/><Relationship Id="rId104" Type="http://schemas.openxmlformats.org/officeDocument/2006/relationships/customXml" Target="ink/ink35.xml"/><Relationship Id="rId120" Type="http://schemas.openxmlformats.org/officeDocument/2006/relationships/image" Target="media/image71.jpeg"/><Relationship Id="rId125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customXml" Target="ink/ink20.xml"/><Relationship Id="rId92" Type="http://schemas.openxmlformats.org/officeDocument/2006/relationships/image" Target="media/image53.png"/><Relationship Id="rId2" Type="http://schemas.openxmlformats.org/officeDocument/2006/relationships/styles" Target="styles.xml"/><Relationship Id="rId29" Type="http://schemas.openxmlformats.org/officeDocument/2006/relationships/image" Target="media/image20.jpeg"/><Relationship Id="rId24" Type="http://schemas.openxmlformats.org/officeDocument/2006/relationships/image" Target="media/image16.wmf"/><Relationship Id="rId40" Type="http://schemas.openxmlformats.org/officeDocument/2006/relationships/image" Target="media/image27.png"/><Relationship Id="rId45" Type="http://schemas.openxmlformats.org/officeDocument/2006/relationships/customXml" Target="ink/ink7.xml"/><Relationship Id="rId66" Type="http://schemas.openxmlformats.org/officeDocument/2006/relationships/image" Target="media/image40.png"/><Relationship Id="rId87" Type="http://schemas.openxmlformats.org/officeDocument/2006/relationships/customXml" Target="ink/ink28.xml"/><Relationship Id="rId110" Type="http://schemas.openxmlformats.org/officeDocument/2006/relationships/image" Target="media/image62.png"/><Relationship Id="rId115" Type="http://schemas.openxmlformats.org/officeDocument/2006/relationships/image" Target="media/image66.png"/><Relationship Id="rId61" Type="http://schemas.openxmlformats.org/officeDocument/2006/relationships/customXml" Target="ink/ink15.xml"/><Relationship Id="rId82" Type="http://schemas.openxmlformats.org/officeDocument/2006/relationships/image" Target="media/image48.png"/><Relationship Id="rId19" Type="http://schemas.openxmlformats.org/officeDocument/2006/relationships/image" Target="media/image11.png"/><Relationship Id="rId14" Type="http://schemas.openxmlformats.org/officeDocument/2006/relationships/image" Target="media/image8.png"/><Relationship Id="rId30" Type="http://schemas.openxmlformats.org/officeDocument/2006/relationships/image" Target="media/image21.jpeg"/><Relationship Id="rId35" Type="http://schemas.openxmlformats.org/officeDocument/2006/relationships/customXml" Target="ink/ink2.xml"/><Relationship Id="rId56" Type="http://schemas.openxmlformats.org/officeDocument/2006/relationships/image" Target="media/image35.png"/><Relationship Id="rId77" Type="http://schemas.openxmlformats.org/officeDocument/2006/relationships/customXml" Target="ink/ink23.xml"/><Relationship Id="rId100" Type="http://schemas.openxmlformats.org/officeDocument/2006/relationships/customXml" Target="ink/ink33.xml"/><Relationship Id="rId105" Type="http://schemas.openxmlformats.org/officeDocument/2006/relationships/image" Target="media/image59.png"/><Relationship Id="rId8" Type="http://schemas.openxmlformats.org/officeDocument/2006/relationships/image" Target="media/image3.wmf"/><Relationship Id="rId51" Type="http://schemas.openxmlformats.org/officeDocument/2006/relationships/customXml" Target="ink/ink10.xml"/><Relationship Id="rId72" Type="http://schemas.openxmlformats.org/officeDocument/2006/relationships/image" Target="media/image43.png"/><Relationship Id="rId93" Type="http://schemas.openxmlformats.org/officeDocument/2006/relationships/customXml" Target="ink/ink31.xml"/><Relationship Id="rId98" Type="http://schemas.openxmlformats.org/officeDocument/2006/relationships/oleObject" Target="embeddings/oleObject6.bin"/><Relationship Id="rId121" Type="http://schemas.openxmlformats.org/officeDocument/2006/relationships/image" Target="media/image72.jpeg"/><Relationship Id="rId3" Type="http://schemas.openxmlformats.org/officeDocument/2006/relationships/settings" Target="settings.xml"/><Relationship Id="rId25" Type="http://schemas.openxmlformats.org/officeDocument/2006/relationships/oleObject" Target="embeddings/oleObject5.bin"/><Relationship Id="rId46" Type="http://schemas.openxmlformats.org/officeDocument/2006/relationships/image" Target="media/image30.png"/><Relationship Id="rId67" Type="http://schemas.openxmlformats.org/officeDocument/2006/relationships/customXml" Target="ink/ink18.xml"/><Relationship Id="rId116" Type="http://schemas.openxmlformats.org/officeDocument/2006/relationships/image" Target="media/image67.png"/><Relationship Id="rId20" Type="http://schemas.openxmlformats.org/officeDocument/2006/relationships/image" Target="media/image12.png"/><Relationship Id="rId41" Type="http://schemas.openxmlformats.org/officeDocument/2006/relationships/customXml" Target="ink/ink5.xml"/><Relationship Id="rId62" Type="http://schemas.openxmlformats.org/officeDocument/2006/relationships/image" Target="media/image38.png"/><Relationship Id="rId83" Type="http://schemas.openxmlformats.org/officeDocument/2006/relationships/customXml" Target="ink/ink26.xml"/><Relationship Id="rId88" Type="http://schemas.openxmlformats.org/officeDocument/2006/relationships/image" Target="media/image51.png"/><Relationship Id="rId111" Type="http://schemas.openxmlformats.org/officeDocument/2006/relationships/image" Target="media/image63.png"/><Relationship Id="rId15" Type="http://schemas.openxmlformats.org/officeDocument/2006/relationships/oleObject" Target="embeddings/oleObject3.bin"/><Relationship Id="rId36" Type="http://schemas.openxmlformats.org/officeDocument/2006/relationships/image" Target="media/image25.png"/><Relationship Id="rId57" Type="http://schemas.openxmlformats.org/officeDocument/2006/relationships/customXml" Target="ink/ink13.xml"/><Relationship Id="rId106" Type="http://schemas.openxmlformats.org/officeDocument/2006/relationships/image" Target="media/image60.png"/><Relationship Id="rId10" Type="http://schemas.openxmlformats.org/officeDocument/2006/relationships/image" Target="media/image4.png"/><Relationship Id="rId31" Type="http://schemas.openxmlformats.org/officeDocument/2006/relationships/image" Target="media/image22.png"/><Relationship Id="rId52" Type="http://schemas.openxmlformats.org/officeDocument/2006/relationships/image" Target="media/image33.png"/><Relationship Id="rId73" Type="http://schemas.openxmlformats.org/officeDocument/2006/relationships/customXml" Target="ink/ink21.xml"/><Relationship Id="rId78" Type="http://schemas.openxmlformats.org/officeDocument/2006/relationships/image" Target="media/image46.png"/><Relationship Id="rId94" Type="http://schemas.openxmlformats.org/officeDocument/2006/relationships/image" Target="media/image54.png"/><Relationship Id="rId99" Type="http://schemas.openxmlformats.org/officeDocument/2006/relationships/oleObject" Target="embeddings/oleObject7.bin"/><Relationship Id="rId101" Type="http://schemas.openxmlformats.org/officeDocument/2006/relationships/image" Target="media/image57.png"/><Relationship Id="rId122" Type="http://schemas.openxmlformats.org/officeDocument/2006/relationships/image" Target="media/image73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41:04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2 4773,'0'0'6913,"6"-6"-6636,3-4-171,64-77 222,-60 70-322,-1 0 1,-1 0-1,15-34 0,9-18-53,-25 52-50,-8 14 107,-2 2 9,1 0 1,-1 0-1,1 0 0,-1 0 0,1 0 1,-1 0-1,0 0 0,0 0 1,0 0-1,1 0 0,-1 0 0,0 0 1,0 0-1,-1-2 0,2 3 19,2 0-22,-3 0 16,0 6-102,0 54 191,-2-9 184,3 1 0,2-1-1,13 70 1,46 109-2531,-46-190-4484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8:46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478 5605,'0'0'3524,"-21"0"-1346,20 0-2165,0 0 0,1 0 1,-1-1-1,0 1 0,0 0 1,0-1-1,0 1 0,1 0 1,-1-1-1,0 1 0,0-1 1,1 1-1,-1-1 0,0 1 1,1-1-1,-1 1 0,0-1 1,1 0-1,-1 0 0,1 1 1,-1-1-1,1 0 0,0 0 1,-1 1-1,1-1 0,0 0 1,-1 0-1,1 0 0,0 0 1,0 1-1,0-3 0,-3-37 159,3 33-71,0 6-111,1 0-1,-1 0 1,0 0 0,1 0 0,-1 0-1,0 0 1,1 0 0,-1 0-1,1 0 1,-1 0 0,1 1 0,0-1-1,-1 0 1,1 0 0,0 0-1,0 1 1,-1-1 0,1 0-1,0 1 1,0-1 0,0 1 0,0-1-1,1 0 1,25-8-4,-21 7-3,1 0-23,0 1-1,-1-1 0,1 1 0,0 1 0,10-1 0,-16 1 33,-1 0 0,0 0 0,0 0 1,1 0-1,-1 0 0,0 0 0,0 0 0,0 0 1,1 1-1,-1-1 0,0 0 0,0 0 0,0 0 1,1 0-1,-1 0 0,0 1 0,0-1 0,0 0 1,1 0-1,-1 0 0,0 1 0,0-1 0,0 0 1,0 0-1,0 0 0,0 1 0,0-1 0,0 0 1,1 0-1,-1 1 0,0-1 0,0 0 0,0 0 1,0 1-1,0-1 0,0 0 0,0 0 0,0 1 1,-1-1-1,1 0 0,0 0 0,0 1 0,0-1 1,0 0-1,0 0 0,0 0 0,0 1 0,-1 2-12,2 24 9,-6 111 139,3-121-109,-1 0 0,-1-1 0,0 0 0,-1 0 1,0 0-1,-11 20 0,-10 9 23,-2-2 0,-39 47 0,46-63-24,17-23-25,1 1 0,0-1 0,0 1 0,0 0 0,0 0 0,1 0 0,0 0 0,0 0 0,0 1 0,1-1 0,-1 0 0,1 1 0,0-1 0,1 1-1,0 0 1,0-1 0,0 1 0,2 9 0,-2-14 10,0-1 0,1 1 0,0 0 0,-1 0 0,1 0 0,-1 0 0,1-1 0,0 1 0,0 0-1,-1-1 1,1 1 0,0 0 0,0-1 0,0 1 0,0-1 0,0 1 0,0-1 0,0 0 0,0 1-1,0-1 1,0 0 0,0 0 0,0 0 0,2 0 0,32 1 323,-22-2-89,-7 1-223,16 1-6,1-1-1,-1-2 1,1 0 0,39-10 0,-11-2-1001,6 2-2044</inkml:trace>
  <inkml:trace contextRef="#ctx0" brushRef="#br0" timeOffset="506.6">802 418 1153,'0'0'6315,"1"-12"-4638,5-35-247,-6 46-1409,0 0-1,-1 1 0,1-1 1,0 0-1,0 1 0,0-1 1,0 1-1,-1-1 0,1 0 1,0 1-1,0-1 1,-1 1-1,1-1 0,0 1 1,-1-1-1,1 1 0,-1-1 1,1 1-1,-1-1 0,1 1 1,-1 0-1,1-1 0,-1 1 1,1 0-1,-1-1 0,1 1 1,-1 0-1,1 0 1,-1 0-1,0-1 0,1 1 1,-1 0-1,0 0 0,1 0 1,-1 0-1,1 0 0,-1 0 1,0 0-1,1 0 0,-1 0 1,0 1-1,1-1 0,-1 0 1,1 0-1,-1 0 0,0 1 1,-2 0 69,-1-2-87,0 1 0,0 1 1,0-1-1,0 0 0,0 1 0,0 0 1,1 0-1,-1 0 0,0 0 1,0 1-1,1-1 0,-1 1 1,0 0-1,1 0 0,0 1 1,0-1-1,-1 0 0,1 1 0,1 0 1,-4 3-1,-10 11 120,0 1 0,-17 26 0,29-38-76,0 1 0,0-1 0,1 1 0,0 0 0,0 0 0,1 1 1,0-1-1,0 0 0,0 1 0,1-1 0,0 10 0,1 5 83,-1-10-83,1 1 0,1 0 0,0 0 1,5 22-1,-5-31-37,0 0 0,1 0 1,0 0-1,0 0 0,0 0 0,0-1 1,0 1-1,1-1 0,0 1 1,-1-1-1,1 0 0,0 0 0,1-1 1,-1 1-1,0-1 0,1 1 0,0-1 1,7 3-1,-1-1-299,1 0-1,-1-1 1,1-1 0,0 0 0,0-1 0,0 0 0,0 0 0,0-1-1,0 0 1,0-1 0,14-3 0,4-9-3694</inkml:trace>
  <inkml:trace contextRef="#ctx0" brushRef="#br0" timeOffset="865.64">1085 89 4164,'0'0'4415,"0"10"-4036,0 268 982,-4-210-1382,3-62-1933</inkml:trace>
  <inkml:trace contextRef="#ctx0" brushRef="#br0" timeOffset="1200.78">904 202 7623,'0'0'6823,"4"-34"-6727,4 27-32,13-1-64,4-3 0,8 0-32,13 3-192,0 8 127,0 0-1696,0 0-4069</inkml:trace>
  <inkml:trace contextRef="#ctx0" brushRef="#br0" timeOffset="2252.93">1288 428 3812,'0'0'4340,"0"-8"-566,-10 126-3825,3-50 139,-8 72-21,-3 51 267,18-681 23,0 485-372,1 0 0,-1 1 0,1-1 0,0 0 0,1 0 0,-1 1-1,1-1 1,0 1 0,0-1 0,0 1 0,0 0 0,1 0 0,0 0 0,0 0-1,0 1 1,0-1 0,0 1 0,1-1 0,0 1 0,0 0 0,0 1-1,0-1 1,0 1 0,0-1 0,8-2 0,2 0-73,0 0 1,0 1-1,0 1 0,1 0 1,0 0-1,-1 2 1,20-1-1,-32 3 81,-1-1 0,0 0-1,1 1 1,-1-1 0,0 1 0,0 0 0,1-1-1,-1 1 1,0 0 0,0-1 0,0 1-1,0 0 1,0 0 0,0 0 0,0 0 0,0 0-1,-1 0 1,1 0 0,0 1 0,-1-1 0,1 0-1,0 0 1,-1 1 0,1-1 0,-1 0 0,0 0-1,0 1 1,1-1 0,-1 3 0,4 45-1,-4-43 12,0 0 0,0 0 1,0 0-1,0-1 0,-1 1 0,0 0 1,0-1-1,-1 1 0,1 0 0,-1-1 1,0 0-1,-1 1 0,1-1 1,-6 8-1,-8 4 36,-1-1 0,0 0 0,-28 20-1,24-19-38,6-1-81,14-15 54,1-1 0,0 1 0,0-1 0,0 1 0,-1-1 1,1 1-1,0-1 0,0 1 0,0-1 0,0 1 0,0 0 0,0-1 0,0 1 0,0-1 0,0 1 0,0-1 0,1 1 0,-1-1 0,0 1 0,0-1 1,1 2-1,1 0-10,-1-1 1,1 1-1,0-1 1,0 1 0,0-1-1,0 0 1,0 1 0,1-1-1,-1 0 1,0 0-1,0-1 1,4 2 0,12 4 150,0 0 0,0 2 0,-1 0 0,0 1 0,28 21 0,-40-27-46,0 1 0,0 0 0,0 1-1,0-1 1,-1 1 0,0 0 0,0 0 0,-1 0 0,1 0-1,-1 1 1,0-1 0,0 1 0,-1 0 0,0 0 0,0 0-1,0 0 1,-1 1 0,0-1 0,0 0 0,0 0 0,-1 11-1,-1-13-38,0 0-1,0-1 0,0 1 0,0 0 0,-1-1 1,0 1-1,1-1 0,-1 0 0,-1 0 1,1 0-1,0 0 0,-1 0 0,1 0 0,-1 0 1,-4 2-1,-6 6 58,-1-1 0,-16 9 0,29-19-84,-9 6-17,-1 0 0,1-1 0,-1-1 0,0 0 0,-14 4 0,15-6-743,-1 0 0,0-1 0,-14 0-1,-2-1-2760</inkml:trace>
  <inkml:trace contextRef="#ctx0" brushRef="#br0" timeOffset="2602">1847 705 6630,'0'0'6374,"0"-4"-5797,5 0-577,7 4 192,13 0-192,8-4 0,13-3 0,0-4-160,0 7-1378,0 0-5220</inkml:trace>
  <inkml:trace contextRef="#ctx0" brushRef="#br0" timeOffset="3130.09">2230 342 3908,'0'0'6117,"30"-4"-5657,-17 4-350,-9-1-45,0 1 0,-1 0-1,1 0 1,0 1 0,-1-1-1,1 1 1,4 1 0,-6-2-55,-1 1 0,0-1 0,0 1 0,0 0 0,0 0 0,0 0 1,0 0-1,0-1 0,0 1 0,0 0 0,-1 1 0,1-1 0,0 0 0,-1 0 1,1 0-1,0 0 0,-1 1 0,0-1 0,1 0 0,-1 0 0,0 1 1,1-1-1,-1 0 0,0 1 0,0 0 0,1 6 18,0-1 0,0 1 0,-1-1 0,0 1 0,0 0 0,-1-1 0,0 0 0,-1 1 0,1-1 0,-1 1 0,-1-1 0,1 0 0,-1 0 0,0 0 0,-9 12 1,-10 6 4,-1-2 1,-1 0 0,-55 38-1,66-51-45,6-3-9,7-6-86,7-1-710,4 0 872,0 0-1,0 1 0,0 0 1,-1 1-1,1 0 0,-1 1 0,1 0 1,-1 0-1,0 1 0,0 0 0,11 8 1,-20-11-9,0 0 0,0 0 1,0 0-1,0 1 0,0-1 1,0 0-1,0 1 0,-1-1 1,1 1-1,-1-1 0,1 0 1,-1 1-1,1-1 0,-1 1 1,0 0-1,0 2 0,0 30 559,-1-19-449,1-9-126,-3 50 229,2-52-272,0 1 0,0 0 0,-1-1 0,1 1 1,-1-1-1,0 0 0,0 0 0,-1 1 0,-3 4 0,-20 32-5155,18-25-111</inkml:trace>
  <inkml:trace contextRef="#ctx0" brushRef="#br0" timeOffset="3849.17">2609 451 3299,'0'0'8253,"0"-3"-8002,0-3 33,0 18-239,-3 25-48,-27 67 478,5-21-197,-1 12-28,20-85-271,2-9-635,2-11-1400,2 0 1678,-1-10-463,2-1 0,0 1 0,1 0 0,1 0 0,10-38 0,53-93-681,-40 102 3386,0 1 3538,-26 48-5322,1 0 0,-1 1 0,1-1-1,-1 0 1,1 0 0,-1 1 0,1-1-1,-1 1 1,1-1 0,-1 0 0,0 1-1,1-1 1,-1 1 0,0-1 0,1 1-1,-1-1 1,0 1 0,0-1 0,0 1-1,1-1 1,-1 1 0,0-1 0,0 1-1,0-1 1,0 2 0,10 22-417,-9-21 496,85 206 563,-81-199-724,51 94-307,-55-97-813</inkml:trace>
  <inkml:trace contextRef="#ctx0" brushRef="#br0" timeOffset="4200.26">2605 621 5605,'0'0'7720,"33"-30"-7720,9 19 64,-1-4-64,5 0 64,-4 4-64,0 3-673,-5 8-2146,-4 0-5220</inkml:trace>
  <inkml:trace contextRef="#ctx0" brushRef="#br0" timeOffset="4614.12">3034 1 2114,'0'0'7100,"5"5"-6945,6 10 85,0 1 1,-1 0-1,15 30 0,21 63 1062,-32-68-974,-1 2-1,-2-1 0,-2 2 1,4 44-1,-2 178 230,-10-249-537,-1 1 0,-1-1 0,-1 0-1,0 0 1,-1 0 0,-1 0 0,0 0-1,-2-1 1,-12 28 0,6-23-465,-2 0-1,0-1 1,-2-1-1,0-1 1,-1 0 0,-36 30-1,-37 17-4663</inkml:trace>
  <inkml:trace contextRef="#ctx0" brushRef="#br0" timeOffset="5079.88">267 189 4132,'0'0'2749,"-25"21"-2679,-82 67 15,102-84-44,-1 1 0,1-1 0,0 1 0,0 0 0,1 1 1,-1-1-1,1 1 0,1 0 0,-1 0 0,1 0 0,-5 11 0,2 0 165,-7 14 248,2 1 0,1 0-1,2 0 1,-8 66 0,4 136 238,11-197-626,1 284 324,-1-310-375,2 0-1,0 1 1,0-1 0,1 0 0,0 1 0,1-1-1,0 0 1,5 11 0,-4-14-15,1 1 1,0-1 0,1-1-1,0 1 1,0-1-1,0 0 1,1 0 0,0-1-1,15 11 1,-8-7-284,-1-2 0,23 11 0,44 13-3048</inkml:trace>
  <inkml:trace contextRef="#ctx0" brushRef="#br0" timeOffset="5799.96">3388 457 3619,'0'0'11926,"2"0"-12006,139-12-255,-65 3-3414,-37 8-970</inkml:trace>
  <inkml:trace contextRef="#ctx0" brushRef="#br0" timeOffset="6165.96">3402 625 4516,'0'0'6438,"41"0"-6277,-16 0-161,9 0 0,16 0 0,16 0-385,13 0-112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8:44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0 5317,'0'0'7837,"0"0"-7837,-1 0 0,1 0 0,0 0 1,0 0-1,0 0 0,0 0 0,-1 0 1,1 0-1,0 0 0,0 0 0,0 0 0,0 1 1,-1-1-1,1 0 0,0 0 0,0 0 1,0 0-1,0 0 0,-1 0 0,1 0 0,0 1 1,0-1-1,0 0 0,0 0 0,0 0 1,0 0-1,0 0 0,0 1 0,-1-1 0,1 0 1,0 0-1,0 0 0,0 1 0,0-1 1,0 0-1,0 0 0,0 0 0,0 0 0,0 1 1,0-1-1,0 0 0,0 0 0,0 0 1,0 1-1,0-1 0,0 0 0,1 0 0,-1 64 38,-2 101 263,0-134-240,-2 0 0,-1 0-1,-11 39 1,-8 8-536,6-18-2034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8:18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233 5733,'0'0'6188,"-2"-4"-6023,1 1-149,0 1-1,0 0 0,0 0 1,0 0-1,-1 0 0,1 0 1,-1 0-1,0 0 1,1 0-1,-1 0 0,0 1 1,0-1-1,0 1 1,0 0-1,-1-1 0,1 1 1,0 0-1,0 0 1,-1 0-1,1 1 0,0-1 1,-1 0-1,1 1 1,-1 0-1,-2-1 0,-85 0 460,51 2-645,38-1 164,-1 1-1,1 0 1,0-1 0,-1 1 0,1 0 0,0 0 0,0 0 0,0 0-1,-1 0 1,1 0 0,0 0 0,0 0 0,1 1 0,-1-1-1,-1 2 1,-12 22-146,10-6 94,0 0-1,1 1 1,1-1 0,0 33-1,1-16 73,-3 252-8,4 72-33,5-274 52,1 28-23,3 197 122,-4-174-88,2-46-36,20 96 0,0-4 0,23 297 64,-20-307 5,-27-152-62,0 1 0,-2-1-1,0 27 1,-1-48-7,1 4 16,1-4 64,53 1 1277,-17 0-1198,67-7 1,-43 1-3491,-25-1-3406</inkml:trace>
  <inkml:trace contextRef="#ctx0" brushRef="#br0" timeOffset="2074.45">300 640 160,'0'0'13693,"0"0"-13665,-1 0 0,1 0-1,0 0 1,0 0 0,-1 0 0,1 0-1,0 0 1,0 0 0,-1 0 0,1 0-1,0 0 1,0 0 0,-1 0 0,1 0 0,0 0-1,-1 0 1,1 0 0,0 0 0,0 0-1,-1 0 1,1 0 0,0 0 0,0 0-1,0-1 1,-1 1 0,1 0 0,0 0-1,0 0 1,0 0 0,-1-1 0,1 1-1,0 0 1,0 0 0,0-1 0,1-8 58,1 0 0,0 0 1,0-1-1,1 2 0,0-1 0,1 0 1,6-10-1,1-5-2,39-80-495,-37 73-459,27-42-1,-33 65 733,-5 6 159,-2 298-137,0-168-5224,0-117 701</inkml:trace>
  <inkml:trace contextRef="#ctx0" brushRef="#br0" timeOffset="2600.05">584 296 5797,'0'0'5350,"0"-1"-5378,0-1 1,0 1 0,1 0 0,-1 0 0,0 0 0,0 0 0,1 0 0,-1 0 0,1 0 0,-1 0-1,1 0 1,0-1 0,4 0 23,0 0-1,1 0 0,-1 1 0,0 0 1,1 0-1,-1 1 0,0-1 1,8 1-1,7-1-108,21 0-1349,-41 16 1312,-2 223 1625,0-91-2336,2-47-3388</inkml:trace>
  <inkml:trace contextRef="#ctx0" brushRef="#br0" timeOffset="2958.09">563 602 6790,'0'0'4869,"155"-135"-4869,-101 113-224,-4 3-289,8 4-960,-8 7-3620</inkml:trace>
  <inkml:trace contextRef="#ctx0" brushRef="#br0" timeOffset="4063.13">1200 569 7847,'0'0'5766,"8"0"-5926,13 0 320,17 0-224,12 0 64,12-7-224,1-1-321,-5 8-2882,-8 0-4773</inkml:trace>
  <inkml:trace contextRef="#ctx0" brushRef="#br0" timeOffset="4576.76">1723 292 6438,'0'0'4677,"0"-6"-4464,0-16-26,0 16 251,2 6-871,1 0 423,0 0-1,1 1 0,-1-1 1,0 1-1,0 0 0,0-1 0,1 2 1,-1-1-1,0 0 0,0 0 1,-1 1-1,1 0 0,0-1 1,0 1-1,-1 0 0,1 1 1,-1-1-1,0 0 0,1 1 1,-1-1-1,0 1 0,0-1 1,-1 1-1,1 0 0,-1 0 1,2 4-1,0 4 15,-1 0 0,-1-1 1,1 1-1,-2 0 0,0 0 0,-1 16 0,0 4 10,1-14 16,0-1 0,-1 0 0,-1 0 0,0 0 0,-1 0 0,-1 0 0,-8 23 0,-6-2 66,13-28-96,0 0-1,1 1 0,0-1 1,1 1-1,-1 0 0,2 0 1,0 0-1,-2 20 1,4-30-3,0 0 0,0 1 0,0-1 0,0 0 0,0 0 0,0 1 0,0-1 0,0 0 0,0 0 0,0 0 0,0 1 0,0-1 0,0 0 0,0 0 0,0 1 0,0-1 0,1 0 0,-1 0 0,0 0 0,0 1 0,0-1 0,0 0 0,0 0 0,1 0 0,-1 0 0,0 0 0,0 1 0,0-1 0,1 0 0,-1 0 0,0 0 0,6 1-8,-1 0 0,0 0 1,1-1-1,-1 0 0,0 0 1,8-1-1,4 0 5,1-2-269,0 0 0,-1 0 0,1-2 0,-1 0 0,0-2-1,0 1 1,25-16 0,-38 20 32,50-24-4802</inkml:trace>
  <inkml:trace contextRef="#ctx0" brushRef="#br0" timeOffset="4940.79">2187 231 5381,'0'0'1602,"-9"19"-1229,-4 9-167,-36 83 848,36-78-642,6-17-284,0 0 0,1 1 0,1 0 0,0 1 0,1-1 0,1 1 0,-1 20 0,4-37 411,4-1-288,12 0-31,21 0 229,64-8 1,-89 7-518,0-2 0,0 0-1,-1 0 1,1-1 0,-1-1 0,1 0 0,-2 0 0,1-1 0,15-11 0,-25 16-37,1 0-189,0-1 1,-1 1-1,0 0 0,1 0 0,-1-1 0,0 1 1,1-1-1,-1 1 0,0-1 0,1-3 1,3-5-4704</inkml:trace>
  <inkml:trace contextRef="#ctx0" brushRef="#br0" timeOffset="5274.89">2187 231 3651</inkml:trace>
  <inkml:trace contextRef="#ctx0" brushRef="#br0" timeOffset="5275.89">2187 231 3651,'38'75'6855,"-51"79"-6214,9-117-65,0 1-480,4-5-96,0 1 128,0-8-128,0 1 32,0-5-32,0-7-320,0 0-1378</inkml:trace>
  <inkml:trace contextRef="#ctx0" brushRef="#br0" timeOffset="8675.79">497 1198 3716,'0'0'3662,"-21"35"-3401,-64 110 49,60-98-72,20-28 40,3-5-84,-51 152 356,46-138-576,7-23 286,-1 1 1,-1-1-1,1 0 1,-1 0 0,-3 7-1,18-12-149,5 0 49,1 0 1,-1-1-1,0-1 1,31-7-1,-13-3-448,26-6-1789,-53 15-1452</inkml:trace>
  <inkml:trace contextRef="#ctx0" brushRef="#br0" timeOffset="9008.91">402 1386 2498,'0'0'7367,"0"101"-6662,0-60-96,0 1-417,0-5-64,0 4 32,0-7-96,0-4-64,0-11-96,4-8-609,4-7-2786,17-4-2242</inkml:trace>
  <inkml:trace contextRef="#ctx0" brushRef="#br0" timeOffset="9466.68">831 1286 2370,'0'0'8083,"0"-6"-7352,0-17-416,0 18-96,-6 13-155,-12 22-34,2 1 0,2 1 0,0 1 0,3-1 0,0 2 0,2 0 0,2 0 1,1 0-1,2 1 0,-1 55 0,5 43 87,0-132-113,0 0 0,1 1-1,-1-1 1,0 0 0,1 0 0,-1 0-1,1 1 1,-1-1 0,1 0 0,-1 0-1,1 0 1,0 0 0,-1 0-1,1 0 1,0 0 0,0 0 0,0 0-1,0-1 1,0 1 0,0 0 0,0 0-1,0-1 1,0 1 0,0-1-1,0 1 1,1-1 0,-1 1 0,0-1-1,0 0 1,1 0 0,-1 1 0,0-1-1,0 0 1,2 0 0,4 0 24,-1 0 0,1 0 0,-1-1 0,0 1 0,12-4 0,-12 2 3,0-1-1,-1 1 1,1-1 0,-1-1-1,1 1 1,-1-1-1,0 0 1,0 0 0,-1-1-1,1 1 1,-1-1-1,0 0 1,0 0 0,4-10-1,4-4 36,-1-2 0,14-38 0,-17 37-38,-2-1 0,0 0 0,4-43 0,-5-71-103,-5 130 55,0-1 0,0 0 0,-1 0 0,0 1 0,-1-1 0,0 1 0,0-1 0,-4-9 0,4 13 24,0 1-1,0 0 1,0 0 0,0 0-1,-1 0 1,1 0 0,-1 1-1,0-1 1,0 1 0,0 0-1,0 0 1,0 0 0,0 0-1,-1 0 1,1 1 0,-1-1-1,1 1 1,-1 0 0,-5-1-1,0 0-319,0 0 0,-1 1-1,1 0 1,-18 1-1,23 0-160,0 1 0,0 0-1,0 0 1,0 0 0,0 0 0,0 0-1,0 1 1,-7 3 0,-26 28-5449</inkml:trace>
  <inkml:trace contextRef="#ctx0" brushRef="#br0" timeOffset="11053.47">1533 1442 3780,'0'0'9486,"-2"0"-8509,50 0-1303,72-10 1,-98 7-1661,37 1 0,-23 2-2509</inkml:trace>
  <inkml:trace contextRef="#ctx0" brushRef="#br0" timeOffset="11569.06">1887 1150 288,'0'0'10778,"5"-8"-9870,-4 9-884,0-1 0,0 1 0,0-1 1,0 1-1,0 0 0,0 0 0,0-1 0,-1 1 0,1 0 0,0 0 1,-1 0-1,1 0 0,0 0 0,-1 0 0,1 0 0,-1 0 0,1 0 1,-1 0-1,0 0 0,0 0 0,1 0 0,-1 0 0,0 1 0,0-1 1,0 0-1,0 0 0,0 2 0,1 44 120,-1-39-105,0-1-30,0-2-13,0 0 0,0 0 1,0 0-1,1-1 0,2 9 0,-3-11-2,1 0 0,0 0-1,0-1 1,0 1-1,0 0 1,1 0 0,-1-1-1,0 1 1,1-1-1,-1 1 1,1-1 0,0 0-1,-1 1 1,1-1-1,0 0 1,3 1 0,7 4-5,1 1 1,-2 0 0,1 1 0,10 9-1,-18-14 38,0 1 1,0-1-1,-1 1 0,0 0 1,0 1-1,0-1 0,0 0 0,-1 1 1,0-1-1,0 1 0,0 0 1,0 0-1,-1 0 0,1 6 0,0 7 89,-1 1 0,-1 23 0,-1-8 118,0-27-231,0 1 1,-1 0-1,1 0 0,-2-1 0,1 1 1,-1-1-1,0 1 0,0-1 0,-1 0 1,-7 9-1,0 4-904</inkml:trace>
  <inkml:trace contextRef="#ctx0" brushRef="#br0" timeOffset="12059.76">2358 1210 4420,'0'0'7324,"0"-6"-7073,0-22 539,-7 37-544,-3 4-245,0 0 1,0 0-1,1 1 1,1 0-1,0 1 1,1 0-1,1 0 1,0 0-1,1 1 1,1 0-1,-2 17 1,-2 17-58,3-1 0,2 69 1,2-116 56,1 0 1,0 0 0,0-1 0,0 1 0,0 0 0,0 0 0,0 0 0,1 0-1,-1-1 1,1 1 0,-1 0 0,1 0 0,-1-1 0,1 1 0,0 0 0,0-1-1,2 3 1,-1-3 4,1 0 1,-1 0-1,1 0 0,0 0 0,-1-1 0,1 1 0,0-1 0,-1 0 0,1 0 0,0 0 0,3-1 0,0 1 13,-1-1 0,0 0 0,0 0-1,0-1 1,0 0 0,0 0 0,0 0-1,0 0 1,-1-1 0,1 1-1,-1-1 1,0 0 0,1-1 0,-2 1-1,1-1 1,0 0 0,-1 0 0,1 0-1,-1 0 1,0 0 0,3-8 0,1 0 34,0-1 0,-1 0 0,-1 0 0,0 0 1,-1-1-1,5-28 0,-6 15-168,-1-1 0,-1 0 1,-5-40-1,4 65 95,-1 1 0,1 0 0,-1-1-1,1 1 1,-1 0 0,0 0 0,0-1 0,0 1 0,0 0 0,0 0 0,0 0 0,-1 0 0,1 0-1,-1 0 1,1 1 0,-1-1 0,0 0 0,0 1 0,1 0 0,-1-1 0,0 1 0,0 0-1,-1 0 1,1 0 0,0 0 0,-4-1 0,-4 0-167,0 0 0,0 0 0,0 2 0,-20 0 0,18 0-177,-26 2-2647,0 11-3016</inkml:trace>
  <inkml:trace contextRef="#ctx0" brushRef="#br0" timeOffset="13234.64">1800 1138 1602,'0'0'8071,"0"0"-8029,0-1 0,0 1-1,0-1 1,0 1 0,0-1-1,0 1 1,0-1 0,0 1-1,0 0 1,0-1 0,1 1-1,-1-1 1,0 1 0,0-1-1,0 1 1,1-1 0,-1 1-1,0 0 1,1-1 0,-1 1-1,0 0 1,1-1 0,-1 1-1,1 0 1,-1-1 0,26 0 16,-15 0-90,0 1 0,0 0 0,21 3 0,-31-3 28,0 1 0,0-1 0,0 1 1,0 0-1,0 0 0,0-1 0,0 1 0,0 0 0,0 0 0,0 0 0,0 0 0,0 0 0,-1 0 0,1 0 0,0 1 0,-1-1 0,1 0 0,-1 0 0,1 0 0,-1 1 0,0-1 0,1 0 0,-1 1 0,0 1 0,2 36 88,-2-37-53,1 29 31,-2-1-1,-1 0 1,-8 35-1,6-34 210,3-18-101,1-13-168,0 0 0,0 0-1,0 0 1,0 0-1,0 0 1,0 0-1,0 0 1,1 0-1,-1 0 1,0 0 0,0 0-1,0 0 1,0 0-1,0 0 1,0 0-1,0 0 1,0 0 0,0 0-1,0 0 1,0 0-1,0 0 1,0 0-1,0 0 1,0 0-1,1 0 1,-1 0 0,0 0-1,0 0 1,0 0-1,0 0 1,0 0-1,0 0 1,0 0-1,0 0 1,0 0 0,0 0-1,0 0 1,0 0-1,0 0 1,0 1-1,0-1 1,0 0 0,0 0-1,0 0 1,0 0-1,0 0 1,0 0-1,0 0 1,2-2-4,0 0 1,0 1 0,0-1-1,0 0 1,1 1-1,-1 0 1,0-1-1,1 1 1,-1 0 0,1 0-1,-1 0 1,1 1-1,-1-1 1,1 0-1,3 1 1,18-7-8,-16 2-51,-4 3-2,0 0 1,-1 0-1,1 0 0,0 1 1,0-1-1,7-1 1,-10 7 98,11 36 9,-9-31-25,0 0 0,0 0-1,-1 1 1,0-1 0,1 18 0,6 107 86,-10-131-101,1 0 0,-1 0 1,1 0-1,-1-1 1,0 1-1,0 0 1,0 0-1,-1 0 0,1-1 1,-1 1-1,1-1 1,-1 1-1,0-1 0,0 0 1,0 1-1,0-1 1,-3 2-1,-6 4 4,1 0-1,-18 10 1,-45 30 133,66-42-229,-1 1 0,1-1 0,0 1 0,0 0 0,1 1 0,-10 15 0,11-8-2979,4-3-2188</inkml:trace>
  <inkml:trace contextRef="#ctx0" brushRef="#br0" timeOffset="16650.48">371 2482 4292,'0'0'8707,"0"0"-8675,0 0 0,0 0 0,-1 0 0,1 0 0,0 0 0,0 0-1,0 0 1,0 1 0,0-1 0,0 0 0,0 0 0,0 0 0,0 0 0,0 0 0,0 0 0,0 0 0,0 0 0,0 1 0,0-1 0,0 0 0,0 0-1,0 0 1,0 0 0,0 0 0,0 0 0,0 0 0,0 0 0,1 0 0,-1 1 0,0-1 0,0 0 0,0 0 0,0 0 0,0 0 0,0 0 0,0 0-1,0 0 1,0 0 0,0 0 0,0 0 0,0 0 0,1 0 0,-1 0 0,0 0 0,0 0 0,0 0 0,0 1 0,0-1 0,0 0 0,0 0-1,0 0 1,1 0 0,-1 0 0,244 0-2455,-182 0-1998</inkml:trace>
  <inkml:trace contextRef="#ctx0" brushRef="#br0" timeOffset="17015.5">883 2243 32,'0'0'10442,"-8"-11"-10042,7 12-393,0 0 0,0 0-1,0 0 1,0 0-1,0 0 1,1 1 0,-1-1-1,0 0 1,1 0-1,-1 1 1,1-1 0,-1 0-1,1 1 1,-1-1 0,1 0-1,0 3 1,-2 3 30,-3 9 30,1 1 0,1 0 0,0 0 0,1 0 0,1 0 0,0 1 0,2-1 0,2 22 0,-1-32-23,0 0 1,1 0-1,0 0 1,0 0-1,1-1 1,0 1-1,0-1 1,0 0-1,1 0 0,0-1 1,0 1-1,6 4 1,19 24 776,-28-31-768,0 0-1,0 1 1,-1-1 0,1 1 0,-1-1 0,0 1 0,0 0 0,0 0 0,-1-1 0,1 6 0,-1 40 109,0-27-255,0-22 2,0 1 0,0-1 0,0 0 0,-1 1 0,1-1 0,0 1 0,0-1 0,0 0 0,0 1 0,0-1 0,-1 1-1,1-1 1,0 0 0,0 1 0,-1-1 0,1 0 0,0 1 0,0-1 0,-1 0 0,1 0 0,0 1 0,-1-1 0,1 0 0,0 0 0,-1 1 0,1-1 0,-1 0 0,1 0 0,0 0 0,-1 0 0,1 0 0,-1 0 0,1 0 0,0 0 0,-1 0 0,1 0-1,-1 0 1,0 0 0,-17-3-3453,-6-9-924</inkml:trace>
  <inkml:trace contextRef="#ctx0" brushRef="#br0" timeOffset="17569.02">821 2228 7399,'0'0'5226,"23"-13"-5178,77-37-37,-95 48-17,-1 0-1,1 0 1,0 0 0,0 1 0,0-1-1,0 1 1,0 0 0,0 1 0,0-1-1,0 1 1,0 0 0,5 1-1,5 0-44,161-1 13,-178 24 108,0-1-1,-2 1 0,-1-1 1,-1 0-1,-9 25 0,-9 34-26,11-21-37,2 1-1,2 0 0,0 86 1,9-147-10,0-1 0,0 1 1,0 0-1,0-1 0,1 1 1,-1 0-1,0 0 1,0-1-1,1 1 0,-1 0 1,0-1-1,1 1 0,-1 0 1,1-1-1,-1 1 1,1-1-1,-1 1 0,1-1 1,-1 1-1,1-1 0,-1 1 1,1-1-1,0 1 0,-1-1 1,1 0-1,0 1 1,-1-1-1,1 0 0,0 0 1,-1 1-1,1-1 0,0 0 1,1 0-1,31 0-14,-19-1 32,-8 1-24,0-1 0,0 0 1,0 0-1,0 0 1,0 0-1,-1-1 0,1 0 1,0-1-1,-1 1 1,0-1-1,1 0 1,-1 0-1,0-1 0,0 1 1,-1-1-1,1 0 1,-1-1-1,0 1 1,0-1-1,0 0 0,-1 1 1,0-2-1,0 1 1,0 0-1,0-1 0,-1 1 1,0-1-1,0 0 1,-1 0-1,1 1 1,-1-1-1,0 0 0,-1-7 1,1-57-530,-1 69 544,0-1 0,0 1 0,0-1 0,-1 1 1,1-1-1,0 1 0,-1-1 0,1 1 0,-1-1 1,0 1-1,1 0 0,-1-1 0,0 1 0,0 0 0,0-1 1,0 1-1,0 0 0,0 0 0,-2-2 0,1 1 44,-1 1 0,0-1 0,0 1 0,0-1-1,0 1 1,0 0 0,0 0 0,0 0-1,-4 0 1,-2 0-4,0 0 0,0 1 1,0 0-1,0 0 0,0 1 0,-15 4 0,18-3-69,0 0 0,0 0 0,0 1 1,0 0-1,1 0 0,-1 0 0,1 1 0,-8 7 0,-35 38-144,31-30 44,-8 8-1931,-29 43 0,24-24-3033</inkml:trace>
  <inkml:trace contextRef="#ctx0" brushRef="#br0" timeOffset="19099.93">1971 2288 2915,'0'0'9112,"0"-3"-8380,0 2-629,-1-1 0,1 0 0,1 1 0,-1-1 0,0 1 0,0-1 0,0 0 0,1 1 0,-1-1 0,1 1 1,0-1-1,-1 1 0,1-1 0,0 1 0,1-3 0,1 2-135,-1 0 1,1 0-1,0 1 1,0-1-1,-1 0 1,7-1-1,-7 2 82,9-4-111,1 0 0,-1 1-1,1 1 1,0 0 0,0 1-1,-1 0 1,15 0-1,-26 2-210,0 7 54,-1 0 219,0 0 0,0 0 1,-1 0-1,0 0 0,0 0 0,-1-1 0,0 1 0,0-1 0,-7 12 0,-6 5 80,-29 31-1,10-12-34,33-39-53,-21 32-863,22-32 795,0 0 0,0-1 0,0 1 0,0 0 0,1 0 0,0 0 0,-1 0 0,1 0 0,0 0 0,0 0 0,1 0 0,0 4 0,-1-6 56,1 0 1,0 0-1,-1 1 0,1-1 1,0 0-1,0 0 1,0 0-1,0 0 1,0 0-1,0 0 0,0 0 1,0 0-1,0 0 1,1-1-1,-1 1 1,0 0-1,0-1 0,1 1 1,-1-1-1,0 1 1,1-1-1,-1 0 1,1 1-1,1-1 0,5 2-29,8 3-8,-6-3 51,0 1 0,-1 0 0,0 1 0,0 0 0,0 0 0,0 1 0,8 6 0,-17-10 21,1 1-1,-1-1 1,1 1 0,-1-1-1,0 1 1,0 0 0,1-1-1,-1 1 1,0 0 0,0-1-1,-1 1 1,1 0 0,0-1-1,-1 1 1,0 2 0,1-4-11,-1 3 29,0 0 1,0-1-1,0 1 0,0 0 0,-1-1 0,1 1 0,-1-1 0,0 1 1,0-1-1,0 0 0,0 1 0,0-1 0,-4 2 0,-35 22 175,24-16-212,0 0-113,-20 14 42,17-7-2966</inkml:trace>
  <inkml:trace contextRef="#ctx0" brushRef="#br0" timeOffset="19729.25">2364 2163 2402,'0'0'2274,"2"-2"-2044,-2 1-173,1 0-1,-1 0 1,1 0-1,0 0 1,-1 0-1,1 1 1,0-1 0,-1 0-1,1 1 1,0-1-1,0 0 1,0 1 0,0-1-1,0 1 1,0-1-1,0 1 1,0 0 0,0-1-1,0 1 1,0 0-1,0 0 1,0 0-1,0-1 1,0 1 0,0 0-1,0 1 1,0-1-1,0 0 1,0 0 0,0 0-1,0 0 1,0 1-1,0-1 1,0 1 0,0-1-1,0 1 1,0-1-1,0 1 1,1 0-1,2 2 63,0 1 0,0-1-1,0 1 1,0 0-1,0 1 1,-1-1-1,0 0 1,0 1 0,0 0-1,0 0 1,3 10-1,-3-6-8,0 1-1,-1-1 1,0 1-1,-1 0 0,0-1 1,-1 12-1,1 9 86,0-17-93,-1-1 0,0 1-1,-1 0 1,0 0 0,-1-1-1,0 1 1,-1-1 0,-6 17 0,-15 22 86,-18 42-83,41-92-91,1-1-1,-1 1 1,1 0 0,0-1-1,-1 1 1,1 0-1,0-1 1,-1 1 0,1 0-1,0-1 1,0 1-1,0 0 1,0-1-1,0 1 1,0 0 0,0 0-1,0-1 1,0 1-1,0 0 1,0 0 0,0-1-1,1 1 1,-1 0-1,0-1 1,1 1 0,-1 0-1,0-1 1,1 1-1,-1-1 1,0 1 0,1 0-1,-1-1 1,1 1-1,0 0 1,1-1 83,1 1 0,-1-1 0,0 1 0,1-1 0,-1 0 0,0 0 0,1 0 1,3-1-1,7 1-203,26 0 389,77-3 35,-101 2-310,0-1 0,0-1 1,0-1-1,-1 0 1,23-9-1,-36 13-327,8-4 699</inkml:trace>
  <inkml:trace contextRef="#ctx0" brushRef="#br0" timeOffset="20948.98">3541 2158 3812,'0'0'6785,"-2"-4"-6033,2 4-663,0-2 27,0 1 0,-1-1 0,0 1 0,1-1 1,-1 1-1,0-1 0,1 1 0,-1 0 0,0-1 1,0 1-1,0 0 0,0 0 0,0 0 0,-3-2 1116,4-8-853,0 10-380,0 1 0,0 0 0,0-1 0,0 1 0,1-1 0,-1 1 0,0 0-1,0-1 1,0 1 0,1 0 0,-1-1 0,0 1 0,1 0 0,-1-1 0,0 1 0,1 0 0,-1 0-1,0-1 1,1 1 0,-1 0 0,0 0 0,1 0 0,-1 0 0,1-1 0,-1 1 0,0 0 0,1 0 0,-1 0-1,1 0 1,-1 0 0,1 0 0,16 0-128,-14 0 80,18-1-201,-15 0 227,0 1 0,0-1 0,0 1 1,1 1-1,-1-1 0,0 1 0,7 2 0,-13-3 12,1 1 0,0 0 1,-1-1-1,1 1 0,-1 0 0,1 0 0,-1 0 0,1-1 0,-1 1 0,0 0 0,1 0 0,-1 0 0,0 0 1,0 0-1,0 0 0,0 0 0,0 0 0,0 0 0,0 0 0,0-1 0,0 1 0,0 0 0,-1 1 1,1 5-22,0 12-30,1-1 73,-1 1 0,0-1 0,-2 1 0,0-1 0,-1 1 0,-1-1 0,-7 19 0,-20 21 145,23-45-144,1 0 0,0 0-1,-6 17 1,12-23-26,-1 0 0,1 0 0,1 0-1,-1 0 1,2 9 0,-1-8-82,0-8 95,0 1 0,0-1-1,1 1 1,-1-1 0,1 0 0,-1 1 0,0-1 0,1 0 0,-1 1 0,1-1 0,-1 0 0,0 0-1,1 1 1,-1-1 0,1 0 0,-1 0 0,1 0 0,-1 0 0,1 0 0,-1 0 0,1 0 0,-1 0-1,1 0 1,-1 0 0,1 0 0,-1 0 0,1 0 0,-1 0 0,1 0 0,-1 0 0,1-1 0,4 1 4,36 1 113,-18 0-54,0-1 0,0-1-1,25-5 1,-9-4-155,-1-2 1,0-1 0,42-22 0,-7 3-1146,15 1-2718</inkml:trace>
  <inkml:trace contextRef="#ctx0" brushRef="#br0" timeOffset="22349.24">4063 57 6406,'0'0'5408,"-4"-15"-4276,4 14-1036,4-2-16,14-2-45,2 1 0,-1 0 0,26 0 1,3-2-44,-44 6 12,41-7-649,60-1 0,-105 8 586,0 10-213,0 0 269,0 42 2,2 0 0,9 54 0,3-22-1,6 113-1,27 267 92,-29-339-66,13 252 253,-11-107-93,5 262-1,-25-234-38,-1-283-110,-1 0 0,-1 0 0,0-1 0,-1 1 1,0-1-1,-1 0 0,-10 20 0,4-9 3,-7 27 0,13-36 4,-11 29-1,14-41-26,0 0-1,0 1 0,-1-1 0,1 0 1,-1 0-1,0-1 0,0 1 0,-1 0 0,1-1 1,-1 0-1,-5 4 0,-8 2 92,0 0 0,0-2 0,-1 0 0,0-1 0,0-1 0,0-1 1,-28 4-1,-137 0 2106,183-8-2204,-1 0-194,0 0 1,0 0-1,0 0 1,0 0-1,1 0 1,-1 0-1,0-1 1,0 1-1,0 0 0,0 0 1,1-1-1,-1 1 1,0 0-1,0-1 1,1 1-1,-1-1 1,-1 0-1,1-6-490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8:33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203 7399,'0'0'6577,"-1"-10"-6390,0-1-118,-1-58 497,-12 72-764,11-1 194,-1 1 0,1-1-1,0 1 1,0 0 0,0 0-1,0 1 1,1-1 0,-1 1-1,-2 3 1,-18 37-6,12-17-39,1 0 0,2 1 0,0 1 0,2-1 0,1 1-1,2 0 1,1 0 0,1 1 0,3 41 0,-1-69 43,-1 1 0,0-1 0,1 1 0,-1-1 0,1 0 0,-1 1 0,1-1 0,0 1 0,0-1 0,0 0 0,1 0 0,-1 0 0,1 0 0,-1 0 0,1 0 0,-1 0 0,1 0 0,0 0 0,0-1 0,0 1 0,0-1 0,0 1 0,0-1 0,0 0 0,1 0 0,-1 0 0,0 0 0,5 1 0,5 0-2,0 0 0,0 0 0,0-2 0,22 0 0,-16 0 30,-10-1-11,0 0 1,0 0-1,-1-1 0,1 1 1,-1-2-1,1 1 1,-1-1-1,0 0 0,0-1 1,0 0-1,-1 0 1,1 0-1,-1-1 0,0 0 1,0 0-1,-1 0 1,1-1-1,6-9 0,-4 5-31,-1-1-1,0 1 0,-1-1 1,0 0-1,-1-1 0,0 1 0,-1-1 1,0 0-1,-1 0 0,0 0 0,1-16 1,-3-133-183,-2 145 122,-1-1 0,-1 1 1,-1 0-1,0 1 0,-1-1 0,0 1 1,-13-25-1,17 38-97,0-1 0,0 1 0,0-1 0,-1 1-1,1-1 1,-1 1 0,0 0 0,0 0 0,0 0 0,0 0 0,0 0 0,0 0 0,0 0-1,0 1 1,-1-1 0,1 1 0,-1-1 0,1 1 0,-1 0 0,0 0 0,-3 0 0,-29-1-398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8:12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8 510 3171,'0'0'7778,"0"2"-7639,0 131-52,1 158 173,1-233-233,3 0-1,21 101 1,-25-155-113,-1-3-84,0 1 1,1-1-1,-1 1 0,1-1 0,-1 1 0,1-1 0,-1 1 1,1-1-1,0 1 0,1 1 0</inkml:trace>
  <inkml:trace contextRef="#ctx0" brushRef="#br0" timeOffset="569.51">430 584 929,'0'0'8210,"-3"-7"-7345,0-1-624,2 5-151,0 0 0,0 0 0,0 0 0,0 0 0,0 0 1,1 0-1,-1-1 0,1-4 0,0 8 49,3 0-294,113 0 267,-113 0-107,-1 0 1,0 0 0,0 1-1,0-1 1,0 0-1,0 1 1,0 0 0,0 0-1,0 0 1,0 0-1,0 0 1,0 0 0,0 0-1,0 0 1,-1 1-1,1-1 1,-1 1 0,1-1-1,-1 1 1,1 0-1,-1-1 1,0 1 0,0 0-1,0 0 1,0 0-1,0 0 1,0 0-1,0 0 1,-1 0 0,1 0-1,-1 0 1,1 3-1,1 9 79,-1 1-1,0-1 0,-2 27 0,0-18-66,1-12 3,1 1 0,-2-1 0,0 0 0,0 0 0,-1 0 0,0 0 1,-1-1-1,0 1 0,-1-1 0,0 1 0,0-1 0,-9 13 0,2-7-176,-2 0 0,0 0 0,-28 26 0,40-42 107,0 1 1,1-1 0,-1 0 0,1 1 0,-1-1-1,1 1 1,-1-1 0,1 1 0,0-1-1,-1 1 1,1-1 0,-1 1 0,1 0 0,0-1-1,0 1 1,-1-1 0,1 1 0,0 0-1,0-1 1,0 1 0,0 0 0,0-1 0,-1 1-1,1 0 1,1 1 0,-1-2 8,1 1 0,-1 0 0,1-1 0,-1 1 0,1-1 0,-1 1 0,1-1 0,0 1 1,-1-1-1,1 1 0,0-1 0,-1 0 0,1 1 0,0-1 0,0 0 0,0 0 0,1 1 0,34 2-251,-25-3 292,-1 0 1,1 1-1,-1 0 0,0 1 0,1 0 0,12 4 0,-20-5-9,0 1 0,-1-1-1,1 0 1,-1 0 0,1 1 0,-1 0-1,1-1 1,-1 1 0,0 0-1,0 0 1,0 0 0,0 1-1,0-1 1,0 0 0,-1 1 0,1-1-1,-1 1 1,0-1 0,0 1-1,0 0 1,0 0 0,0-1 0,0 1-1,-1 0 1,1 0 0,-1 0-1,0 5 1,0 10 112,1 1 120,-2 1 0,-3 19 0,3-33-184,0 0-1,0 0 0,-1-1 0,0 1 0,-1 0 0,1-1 0,-1 1 0,0-1 0,0 0 0,-6 7 0,-34 36 512,39-44-1013,-1 1-1,1-1 1,-1-1 0,0 1 0,0-1 0,0 1 0,0-1 0,-7 2 0</inkml:trace>
  <inkml:trace contextRef="#ctx0" brushRef="#br0" timeOffset="914.55">920 941 8264,'0'0'4676,"0"3"-4676,8 5 0,13-1 0,13 5 96,3-5-96,5-3-192,4 3-1217,-9-7-5221</inkml:trace>
  <inkml:trace contextRef="#ctx0" brushRef="#br0" timeOffset="1258.65">920 941 4004,'13'-203'7239,"-13"364"-7079,0-93 64,8-1-96,-4 1-128,4-8 0,5-15-224,-1-8-833,9-22-5093</inkml:trace>
  <inkml:trace contextRef="#ctx0" brushRef="#br0" timeOffset="1605.7">1504 704 0,'0'0'10036,"0"-8"-9507,0-24-70,0 24 267,-17 8-70,12 0-644,1 0 0,-1 1 0,0 0 0,1 0-1,-1 0 1,0 1 0,1 0 0,0 0 0,-1 0-1,1 0 1,0 0 0,0 1 0,0 0-1,0 0 1,-5 5 0,-4 6-36,1 0 0,-18 26 1,23-31 50,-11 18 58,0 0 1,-20 44-1,31-57-67,2 0-1,0 0 0,0 1 0,2-1 1,0 1-1,0 0 0,0 27 1,3-39-14,0 1 1,1-1 0,-1 0-1,1 0 1,0 0 0,0 0 0,0 0-1,0-1 1,0 1 0,1 0-1,-1 0 1,1-1 0,0 1-1,0-1 1,0 1 0,0-1 0,0 0-1,0 0 1,1 0 0,-1 0-1,1 0 1,-1-1 0,1 1-1,0-1 1,-1 1 0,1-1 0,0 0-1,5 1 1,7 2-9,0-1 0,0 0 1,0-1-1,25 0 0,82-1-2751,-67-1-3133</inkml:trace>
  <inkml:trace contextRef="#ctx0" brushRef="#br0" timeOffset="2063.48">846 1032 3107,'0'0'8296,"-4"-4"-7720,12 4-704,17 0 0,13 0 128,12 0-32,8 7-256,5 1-1986</inkml:trace>
  <inkml:trace contextRef="#ctx0" brushRef="#br0" timeOffset="2506.3">1512 372 4901,'0'0'5349,"183"138"-4613,-145-74-31,-9 15 192,-8 7-481,-13 15 65,-8 12-289,0 7-96,-13-8 192,-37-3-288,-4-15 0,0-19-1922,-13-11-3843</inkml:trace>
  <inkml:trace contextRef="#ctx0" brushRef="#br0" timeOffset="3014.93">380 226 5605,'0'0'3412,"-34"35"-3247,-108 114-10,131-138-133,1 1 0,0 0 0,0 1 0,2 0 0,-1 1 0,2 0 0,0 0 0,-8 22 0,4-5 41,-10 19 104,2 2-1,3 0 0,2 2 0,2-1 1,3 1-1,-4 91 0,13-128-138,-1 20 50,5 59 0,-2-84-61,0 0 0,1 0 0,0 0 0,1-1 0,0 1 0,1-1 0,0 0 0,12 18-1,-6-14 2,0-1 0,1 0 0,0 0 0,1-1 0,1-1 0,0-1 0,1 0 0,0 0 0,24 12 0,-14-11-276,0-2-1,1 0 0,0-1 1,1-2-1,43 7 1,43-6-5337</inkml:trace>
  <inkml:trace contextRef="#ctx0" brushRef="#br0" timeOffset="3630.29">1796 161 3171,'0'0'7143,"15"-23"-7117,48-69-20,-59 87-13,-1 0 1,1 0 0,1 1-1,-1 0 1,1 0-1,5-4 1,-7 6-4,1 1-1,-1-1 1,0 1 0,0 0-1,1 0 1,4-1 0,-4 1 4,-4 1 22,0 0 0,1 1 0,-1-1 0,1 0 1,-1 0-1,1 1 0,-1-1 0,0 0 0,1 1 0,-1-1 0,0 0 0,1 1 0,-1-1 1,0 0-1,0 1 0,1-1 0,-1 1 0,0-1 0,0 1 0,0-1 0,1 0 0,-1 1 1,0-1-1,0 1 0,0-1 0,0 1 0,0-1 0,0 1 0,0-1 0,0 1 0,0-1 1,0 1-1,0-1 0,0 1 0,-1-1 0,1 1 0,0-1 0,-1 1 0,1 4 55,0 29-55,-2 70 157,1-89-149,-1 0 1,-1 0-1,0 0 0,-11 27 0,-14 13 136,21-43-94,0 0 0,1 1 1,0 0-1,-5 20 0,10-30-68,1-1-1,-1 0 1,1 1 0,0-1-1,0 0 1,0 1 0,0-1-1,0 0 1,0 1 0,1-1-1,0 4 1,0-5-1,-1 0 1,1 1-1,0-1 1,-1 0-1,1 0 0,0 0 1,0 0-1,0 0 1,0 0-1,0-1 0,0 1 1,0 0-1,0 0 1,0-1-1,0 1 0,1 0 1,4 1-13,0-1 0,0 1 0,1-1 0,-1-1 0,0 1 0,0-1 0,8-1 0,-2 1-12,226 0-3544,-158-4-3177</inkml:trace>
  <inkml:trace contextRef="#ctx0" brushRef="#br0" timeOffset="4006.28">2150 1005 7207,'0'0'6342,"0"-3"-5958,9 3-256,16-8-128,8 1 32,13 3 64,8-4-96,4 5-256,-4-1-545,1 4-3042,-10 0-5222</inkml:trace>
  <inkml:trace contextRef="#ctx0" brushRef="#br0" timeOffset="4349.37">2188 1259 7015,'0'0'4676,"37"0"-4484,5 0-128,12-18-64,13-1 0,8 4-1185,-4 0-4548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41:16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75 3427,'0'0'4954,"8"-25"-4676,22-74 480,-21 68 532,-9 24-228,-1 0 51,-13 4-702,-18 1-375,-37 2 0,21 1-12,42-1-45,0 1 1,1 0 0,-1-1 0,1 2 0,0-1 0,-1 1-1,1 0 1,-6 3 0,9-5 9,0 1-1,0 0 0,0 1 1,0-1-1,0 0 1,0 0-1,1 1 1,-1-1-1,1 1 0,-1 0 1,1-1-1,-1 1 1,1 0-1,0 0 1,0 0-1,0 0 1,0 0-1,0 0 0,0 0 1,1 0-1,-1 0 1,1 0-1,-1 5 1,0 24-166,0-18 174,1 1 0,0 0-1,1-1 1,0 1 0,1 0 0,0-1 0,1 1 0,1-1 0,6 16-1,18 22 36,18 43-41,-41-83 35,-1 1 1,-1-1-1,0 1 1,-1 0-1,0 0 1,0 21 0,-2-28-27,1 4 11,-1 1 0,-1-1 0,-2 15 0,2-21-2,0 1-1,-1-1 1,1 0-1,0 0 1,-1 1-1,0-1 1,0 0-1,0 0 1,0 0-1,-1-1 0,1 1 1,-4 3-1,-4 2 5,-1 1-1,-15 9 0,22-15 1,0-1 0,-1 0 0,1 0 0,-1 0 0,1 0-1,-1-1 1,1 0 0,-1 0 0,-9 1 0,13-2-12,1 0 0,-1 0 0,1 0 0,0 0 0,-1-1 0,1 1 0,0 0 0,-1 0 0,1-1 0,0 1 0,-1 0 0,1 0 0,0-1 0,-1 1 0,1 0 0,0-1 0,0 1 0,0 0 0,-1-1 0,1 1 0,0 0 0,0-1 0,0 1 0,0-1 0,0 1 0,0 0 0,0-1 0,-1 1 0,1-1 0,0 1 0,1 0 0,-1-1 0,0 1 0,0-1 0,0 1 0,0 0 0,0-1 0,0 1 0,0-1 0,1 1 0,-1-7-42,1-4 8,-1 1 0,2 0 0,0 0 0,0 0 0,1 0 0,0 0 0,1 0 0,0 1 0,0 0 0,1 0 0,0 0-1,1 0 1,0 1 0,0 0 0,13-13 0,33-33 12,24-27 0,-67 71 64,-1-1 1,-1 1-1,0-2 1,-1 1-1,0-1 0,6-17 1,-7 8-75,-1-1-1,0 1 1,-2-1 0,-1 0 0,-1-30 0,0 28-716,0 23 688,-1 1 1,1-1 0,0 1 0,-1-1-1,1 1 1,-1-1 0,1 1-1,0 0 1,-1-1 0,1 1-1,-1-1 1,1 1 0,-1 0 0,1 0-1,-1-1 1,1 1 0,-1 0-1,0 0 1,1-1 0,-1 1 0,1 0-1,-1 0 1,1 0 0,-1 0-1,0 0 1,1 0 0,-1 0-1,1 0 1,-1 0 0,0 0 0,1 1-1,-1-1 1,1 0 0,-1 0-1,-3 1-340,1-2 203,0 1 0,-1 0 0,1 0-1,0 0 1,0 0 0,0 0 0,0 1 0,0-1-1,0 1 1,0 0 0,1 0 0,-1 0 0,0 0-1,0 1 1,0-1 0,1 1 0,-1-1 0,1 1 0,-1 0-1,1 0 1,0 0 0,0 0 0,-3 5 0,-8 21-1886</inkml:trace>
  <inkml:trace contextRef="#ctx0" brushRef="#br0" timeOffset="538.79">536 97 128,'0'0'9983,"0"-5"-9385,-3-15-406,2 15-75,2 5-120,0-1 0,-1 1-1,1 0 1,0 0 0,-1 0-1,1 0 1,0 0 0,0 0-1,-1 0 1,1 0 0,0 0-1,-1 0 1,1 0 0,0 1-1,0-1 1,-1 0 0,1 0-1,0 1 1,-1-1 0,1 0-1,-1 1 1,1-1 0,0 2-1,4 9 101,0 1-1,-1 0 0,-1 0 1,4 20-1,2 11 95,-6-28-159,0-1 0,-2 1 1,0 0-1,0 20 0,-2-23 15,1-9-20,0 0 0,0 0-1,-1 0 1,1 0 0,-1 0 0,0 0-1,0 0 1,0 0 0,0 0 0,-1 0-1,1-1 1,-4 6 0,-27 24 357,13-14-326,0 0 43,13-13-44,0 0 0,1 0 0,-1 1 0,1 0 0,0 0 0,0 0 0,1 1 0,-6 11 0,9-17-56,1-1-1,0 1 1,0-1 0,0 1-1,0 0 1,0-1 0,0 1-1,0-1 1,0 1-1,0-1 1,0 1 0,0-1-1,0 1 1,0-1-1,1 1 1,-1-1 0,0 1-1,0-1 1,0 1 0,1-1-1,-1 1 1,0-1-1,1 1 1,-1-1 0,0 1-1,1 0 1,17 5 43,28-6 120,-34-1-74,96 2 98,31 0-277,-49-3-3976,-57-1-5155</inkml:trace>
  <inkml:trace contextRef="#ctx0" brushRef="#br0" timeOffset="2366.94">1215 300 6598,'0'0'8227,"-1"0"-7631,3-1-231,33-8-267,1 2 1,-1 1 0,53-3-1,-3 7-5425,-52 2-946</inkml:trace>
  <inkml:trace contextRef="#ctx0" brushRef="#br0" timeOffset="2795.76">1670 299 4036,'0'0'7756,"6"-22"-7451,20-70-359,-20 72-135,14-32 0,-16 43 215,0-1-1,0 1 0,1-12 0,0 3 1183,-5 35-950,-1 7-256,1 271 396,0-168-4560,0-104-1753</inkml:trace>
  <inkml:trace contextRef="#ctx0" brushRef="#br0" timeOffset="3129.87">1670 296 801</inkml:trace>
  <inkml:trace contextRef="#ctx0" brushRef="#br0" timeOffset="3478.93">1670 299 801,'120'0'2397,"-53"0"2760,-66-23-4298,4-74-661,-4 92-194,0-1 0,0 1 0,0 0 0,0-1 1,1 1-1,0 0 0,0 0 0,0 0 0,1 0 0,0 0 1,3-4-1,8-14 95,-11 14-8,7-20 3528,-9 30-3642,0 1 26,0-1 1,-1 1-1,1-1 1,-1 1-1,1-1 0,-1 1 1,1 0-1,-1-1 1,0 1-1,0-1 1,0 1-1,0 0 0,0-1 1,0 1-1,-1 1 1,1 9 50,0 289 1646,0-100-4372,0-169-289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5:46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67 3491,'0'0'7714,"0"0"-7577,-1 0-1,1-1 1,0 1-1,-1 0 1,1 0-1,0-1 1,-1 1-1,1 0 1,0-1-1,-1 1 1,1 0-1,0-1 1,-1 1-1,1 0 1,0-1-1,0 1 1,0 0-1,-1-1 1,1 1-1,0-2 1,37 1-184,49-10-1,-7 1-551,0 6-4296,-41 4-1986</inkml:trace>
  <inkml:trace contextRef="#ctx0" brushRef="#br0" timeOffset="436.83">585 0 4292,'0'0'5130,"0"4"-4927,0 8-151,-1 0 0,0 0 0,-1 0 0,-1 0 0,0-1 0,-1 1 0,0 0 0,0-1 1,-1 0-1,-1 0 0,-7 11 0,-6 5 9,-25 30 0,29-39-21,0 0-1,1 1 1,2 1-1,-13 23 1,24-36-51,10-6-31,22-1 295,111-3 435,-115 1-653,1-1 1,0-2 0,29-8-1,57-31-2106,-105 43-257,-4 1-1222</inkml:trace>
  <inkml:trace contextRef="#ctx0" brushRef="#br0" timeOffset="779.17">728 120 5605,'0'0'2242,"-4"0"-2049,4 30 543,0 8-159,0 14 31,0-3-223,0 7-161,0-11-128,0-7-32,8-4-32,5-12-32,12-11-307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5:48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95 4708,'0'0'8851,"-4"-3"-8637,-13-11-193,16 14-20,1-1-1,-1 0 1,1 1 0,-1-1-1,1 0 1,-1 0-1,1 0 1,0 0-1,-1 1 1,1-1-1,0 0 1,0 0 0,-1 0-1,1 0 1,0 0-1,0 0 1,0 0-1,0 0 1,0 1-1,1-1 1,-1 0 0,0 0-1,0 0 1,0 0-1,1 0 1,-1 0-1,1 1 1,0-3-1,2 0-2,-1 0 0,1 0-1,0 0 1,0 0-1,1 1 1,-1-1-1,1 1 1,-1 0-1,1 0 1,0 0-1,7-2 1,2-1-83,-1 1 1,22-4-1,-23 6 20,1 2 0,18 0-1,-9 0-570,-20 4 182,-1 14 406,1-7 65,-1 1 0,0-1 0,0 1 0,-2-1 0,1 1 0,-1-1 0,-1 0 0,0 0 0,-1 0 0,-5 11 0,-1-4-11,-1 0 1,-1-1-1,-1-1 1,0 0 0,-1-1-1,-1 0 1,0-1-1,-1-1 1,-1 0-1,0-1 1,0-1 0,-22 10-1,38-21-91,5 0-188,112 0 754,-115 0-369,-1 5-97,1-1 0,0 1 0,-1-1 0,0 1 0,0-1 0,0 1 0,-1-1 0,1 1 0,-1-1 0,0 1 1,-1-1-1,1 0 0,-1 1 0,-3 6 0,-2 1 10,-1 0 0,0 0 0,-14 14 0,11-12-495,-26 22 0,18-22-1777,-25 15-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5:47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6 3171,'0'0'7794,"-12"-12"-4522,11 7-3167,0 0-1,0-1 1,1 1-1,0 0 0,0 0 1,1-10-1,0-7-92,0 20-15,-1 1 0,1-1 0,-1 1 1,1-1-1,-1 1 0,1 0 0,0-1 1,0 1-1,0 0 0,0-1 0,0 1 1,0 0-1,0 0 0,0 0 0,0 0 1,1 0-1,-1 0 0,0 0 0,3-1 1,34-17-6,-26 13-20,3 0-122,0 0 0,0 1 0,1 0 0,0 1 0,-1 1 0,1 1 0,0 0 0,1 1 0,16 1 0,-32 18 70,-1-14 88,1 3 11,-1 1 1,0 0-1,-1-1 1,1 1-1,-1 0 1,-1-1-1,1 1 1,-2-1-1,1 0 1,-1 1-1,0-1 1,-5 8-1,-11 13 38,-37 43-1,46-60-83,-1 0 0,-1 0 1,0-2-1,0 1 0,-27 14 0,39-23 14,-1-1-1,1 0 0,-1 0 1,1 0-1,-1 1 1,1-1-1,-1 0 1,1 0-1,-1 1 1,1-1-1,-1 1 1,1-1-1,-1 0 0,1 1 1,0-1-1,-1 1 1,1-1-1,0 1 1,-1-1-1,1 1 1,0-1-1,0 1 0,-1-1 1,1 1-1,0-1 1,0 2-1,0-2-3,0 1 0,1 0-1,-1-1 1,1 1 0,-1-1 0,1 1-1,-1-1 1,1 1 0,-1-1 0,1 1-1,-1-1 1,1 0 0,0 1 0,-1-1-1,1 0 1,-1 0 0,1 1 0,1-1-1,35 8-338,-34-7 354,17 2 11,1 1-1,-1 2 0,0 0 0,27 12 0,-39-15 16,-1 1 0,0 0 0,0 0 0,-1 0 0,1 1 0,-1 0 0,0 0 0,0 1 0,-1-1 0,0 1 0,0 0 0,0 1 0,0-1 0,5 13 0,-8-16-7,-1 0 0,0 0 0,0 1 0,0-1 0,0 0 0,-1 0 0,1 0 0,-1 1-1,0-1 1,0 0 0,0 1 0,0-1 0,0 0 0,-1 0 0,0 1 0,1-1 0,-1 0 0,0 0 0,-1 0 0,1 0 0,0 0 0,-1 0 0,0 0 0,0-1 0,0 1 0,0 0 0,0-1 0,0 0 0,-1 1 0,1-1 0,-1 0-1,1 0 1,-6 2 0,-5 2-3,0 0 0,0 0 0,-1-2 0,1 0 0,-1 0-1,-26 2 1,-88 0-5422,105-6 988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5:44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6 993,'4'0'13054,"23"-1"-12976,43-9 219,-45 6-453,-1 0 0,26 1 1,5 3-2947,-30 0-2114</inkml:trace>
  <inkml:trace contextRef="#ctx0" brushRef="#br0" timeOffset="583.47">491 35 6406,'0'0'3993,"8"-5"-3859,-5 2-99,2 0 58,-1 0 1,1 0-1,0 0 1,0 1 0,0 0-1,0 0 1,0 0 0,1 0-1,-1 1 1,1 0-1,7-1 1,-10 2-89,0 0 8,1 0 1,0 0-1,-1 0 1,1 1 0,-1-1-1,6 2 1,-7-1-11,-1 0 1,1 0-1,-1 0 1,1 0-1,-1 0 1,0 0 0,0 0-1,1 1 1,-1-1-1,0 0 1,0 1-1,0-1 1,-1 0 0,1 1-1,0 0 1,0 1-1,3 7-7,-2-1 1,1 0-1,-2 1 0,1-1 0,-1 1 0,0 0 1,-2 18-1,1-13 2,0-11 6,-1 0-1,0-1 1,1 1 0,-1 0-1,-1 0 1,1 0-1,-1-1 1,1 1-1,-1 0 1,0-1 0,0 0-1,0 1 1,-1-1-1,1 0 1,-1 0 0,0 0-1,-4 3 1,1-1-3,1 1 0,0-1 0,0 1 0,-4 9 0,8-14-8,1 0 0,-1 0 0,1 0 0,-1 0 1,1 0-1,0 0 0,-1 0 0,1 0 0,0 0 1,0 0-1,0 1 0,0-1 0,0 0 1,0 0-1,0 0 0,1 0 0,-1 0 0,0 0 1,0 0-1,1 0 0,-1 0 0,1 0 0,-1 0 1,1 0-1,-1 0 0,1 0 0,0 0 0,-1 0 1,1 0-1,0 0 0,0-1 0,0 1 1,0 0-1,0 0 0,5 3-52,0-1-1,-1 0 1,1 0 0,9 4-1,-8-5 45,9 5 78,-1 0 1,0 1-1,-1 1 1,1 0-1,-2 1 1,1 0-1,-1 1 0,17 19 1,-28-27-44,3 2 55,0 1 1,0-1-1,0 1 1,-1 1 0,5 9-1,-8-14-61,0 1 0,0-1 0,-1 1-1,1-1 1,-1 1 0,1 0 0,-1-1 0,0 1-1,0-1 1,0 1 0,0 0 0,-1-1 0,1 1 0,-1 0-1,1-1 1,-1 1 0,0-1 0,0 1 0,0-1 0,-2 3-1,-2 3 0,0-1 0,-1 0 0,0 0 0,0-1 0,-13 12 0,-43 27 134,-110 62-4002,85-63-4099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41:01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5 9289,'0'0'4730,"6"1"-4560,141 21-426,-107-14-2062,-17-3-1823,7-3-3109</inkml:trace>
  <inkml:trace contextRef="#ctx0" brushRef="#br0" timeOffset="465.75">381 124 4548,'0'0'5221,"0"-1"-5211,0 0-1,0 0 0,0 0 1,0 0-1,0 0 0,1 0 1,-1 0-1,0 0 0,1 0 1,-1 1-1,1-1 0,-1 0 1,1 0-1,-1 0 0,1-1 1,6 0 36,-1 0 0,0 0 1,1 0-1,-1 0 0,1 1 0,-1 0 1,1 1-1,0 0 0,-1 0 0,1 0 1,12 2-1,-17-1-39,-1-1 0,1 0 1,0 1-1,0 0 0,-1-1 1,1 1-1,0 0 0,-1 0 0,1 0 1,-1 0-1,1 0 0,-1 0 0,0 0 1,1 0-1,-1 1 0,0-1 0,0 0 1,0 1-1,0-1 0,0 1 0,0 0 1,0-1-1,0 1 0,-1 0 1,1-1-1,0 1 0,-1 0 0,1 3 1,0 6 102,0 1 1,0-1-1,-2 20 1,0-10 42,1-11-99,-1 1 1,-1-1-1,1 0 1,-2 0-1,1 0 0,-2 0 1,1-1-1,-1 1 1,-7 11-1,-7 9-3,-30 39 1,5-7 75,40-58-128,2-2-12,0 0 0,0-1 0,-1 1 0,1 0 0,0 0 1,1 0-1,-1 0 0,0 0 0,1 1 0,-1-1 0,1 0 0,-1 0 0,1 3 1,4-5-106,30 0 310,-13 2-582,0-2 0,0-1 1,-1-1-1,30-6 1,-8-6-4870</inkml:trace>
  <inkml:trace contextRef="#ctx0" brushRef="#br0" timeOffset="811.83">726 190 224,'0'0'2595</inkml:trace>
  <inkml:trace contextRef="#ctx0" brushRef="#br0" timeOffset="1151.91">726 191 3748,'83'-191'5381,"-83"281"-4773,0-22 1,-17 10 768,5 5-256,4-1-416,3-3-129,5-8-576,0-3 64,5-16-128,20-14-32,8-16-769,0-22-727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5:43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3 6983,'0'0'8685,"0"-1"-8349,0 0-345,0 1-1,0-1 1,0 0-1,1 1 1,-1-1-1,0 0 1,1 1-1,-1-1 1,1 0-1,-1 1 1,0-1-1,1 0 1,-1 1-1,1-1 1,0 1-1,-1-1 1,1 1-1,-1 0 1,1-1-1,0 1 1,-1-1-1,1 1 1,0 0-1,-1 0 1,1-1-1,0 1 1,0 0-1,-1 0 1,1 0-1,0 0 1,0 0-1,-1 0 1,1 0-1,0 0 1,0 0-1,0 1 1,3-2-19,76-9-153,-18 1-1892,-1 5-4374,-31 4-317</inkml:trace>
  <inkml:trace contextRef="#ctx0" brushRef="#br0" timeOffset="785.89">571 8 4004,'0'0'6203,"-4"-1"-5973,-18-2-220,1 0 1,-43 2-1,46 2 225,15-1-233,0 0 0,1 0 0,-1 1 0,1 0-1,-1-1 1,1 1 0,0 0 0,-1 0-1,1 0 1,0 0 0,-1 1 0,1-1-1,0 1 1,0-1 0,0 1 0,-3 4-1,-2 2-17,0 1 0,-10 16-1,0 0-1,13-19 8,0 0 0,1 0 0,-1 0-1,1 0 1,0 0 0,1 1 0,0 0 0,0-1-1,-2 14 1,2 0-34,0 0-1,3 22 1,-1-10 39,1-27 23,-1 0 1,1 1 0,0-1-1,0 0 1,1 0-1,-1 1 1,1-1-1,0 0 1,1-1 0,-1 1-1,1 0 1,3 4-1,7 7 78,27 28 0,-14-17-59,47 44 50,-12-12 290,-59-56-364,0-1-1,0 1 1,-1 0-1,1 0 0,-1 0 1,1 0-1,-1 0 1,0 0-1,0 0 1,0 0-1,-1 0 1,1 0-1,-1 1 1,1-1-1,-1 0 1,0 1-1,-1 5 1,0 2 34,1-10-40,0 0-1,0 0 1,0 0-1,0 0 1,0 0-1,-1 0 1,1 0-1,0 0 1,-1 0-1,1 0 1,-1 0-1,1 0 0,-1 0 1,1 0-1,-1 0 1,0-1-1,1 1 1,-1 0-1,0 0 1,0-1-1,-1 2 1,-1-1 6,1 1 1,-1-1 0,0 0 0,0 0 0,1 0 0,-1 0-1,-6 0 1,0 0-41,0 0 0,0-1 0,0-1 0,-14-1 0,21 1 25,0 1 0,0-1 0,0 0 0,1 1 0,-1-1 0,0 0 0,0 0 0,1 0 0,-1 0 0,1-1 0,-1 1 0,1 0 0,-1-1 0,1 1 0,0-1 0,0 1 0,0-1 0,0 0 0,0 1 0,0-1 0,0 0 0,0 0 0,1 1 0,-1-1 0,1 0 0,-1-2 0,-1-6 137,1 0 0,0 0 0,1-19 0,0 18 78,0 5-196,-1-1 0,1 0-1,1 0 1,-1 0 0,1 1 0,1-1 0,-1 1-1,1-1 1,0 1 0,1-1 0,-1 1-1,1 0 1,7-10 0,7-10 34,17-25 9,-3 0-1,37-80 1,-58 110 190,20-31 1,-20 36-275,-1 0 0,-1 0 0,10-26 0,-18 42 13,1-1 0,-1 1-1,0-1 1,0 0-1,1 1 1,-1-1 0,0 1-1,0-1 1,0 0 0,0 1-1,0-1 1,0 0 0,0 1-1,0-1 1,0 1-1,0-1 1,0 0 0,0 1-1,-1-1 1,1 1 0,0-1-1,0 0 1,-1 0 0,-11-1-2752,9 2 1506,-6 0-312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5:41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3 1986,'0'0'6144,"-1"-3"-5503,1 2-466,0 1-134,0-1 0,1 1 0,-1-1 0,0 1 0,0-1 0,-1 1 0,1-1 0,0 0 0,0 1 0,0-1 0,0 1 0,0-1 0,0 1 0,-1-1 0,1 1 0,0-1 0,-1 1 0,1 0 0,0-1 0,0 1 0,-1-1 0,1 1 0,-1 0 0,1-1 0,0 1 0,-1 0 0,1-1 0,-1 1 0,1 0 0,-1 0 0,1-1 0,-1 1 0,1 0 0,-1 0 0,1 0 0,-2 0 0,2 0 13,0 19-316,0 125 128,0 134 1595,0-94-6893</inkml:trace>
  <inkml:trace contextRef="#ctx0" brushRef="#br0" timeOffset="712.13">380 23 3844,'0'0'4489,"-1"-3"-4201,-2-16 1095,-1 18-1249,0 2-1,0-1 1,0 0-1,0 1 1,0 0 0,0-1-1,0 2 1,0-1-1,0 0 1,1 1-1,-5 2 1,2 0-181,0 1 1,0 0-1,0 1 1,-6 7-1,11-12 70,-9 11-41,1 0-1,0 0 0,0 1 1,2 1-1,-1-1 0,2 1 1,-8 22-1,-22 105-68,33-126 78,-1 12-22,0 0 1,2 0-1,2 29 1,0-38 56,0-13-21,1-1-1,-1 0 1,1 0 0,0 1-1,0-1 1,0 0 0,1 0 0,-1 0-1,1 0 1,0 0 0,0-1 0,0 1-1,1 0 1,-1-1 0,1 0-1,0 1 1,0-1 0,0 0 0,0-1-1,1 1 1,-1 0 0,1-1 0,0 0-1,-1 0 1,1 0 0,0 0-1,0-1 1,0 1 0,0-1 0,1 0-1,-1 0 1,0-1 0,0 1 0,8-1-1,-9 0 33,0 0-1,0 0 1,-1 0-1,1 0 1,0-1-1,0 1 1,0-1-1,-1 0 0,1 0 1,0 0-1,-1 0 1,1 0-1,4-4 1,-4 3-7,-1-1 0,1 0 1,-1 0-1,0 0 0,0 0 0,0 0 1,-1 0-1,1 0 0,-1-1 0,2-4 1,0-2-21,-1-1 1,0 1 0,-1-1-1,0 0 1,-1 1 0,0-1-1,-1 0 1,-2-15 0,2 24-19,0 0 1,-1 0-1,1 0 1,0 0-1,-1 1 1,1-1-1,-1 0 1,0 1-1,1-1 1,-1 1-1,0-1 1,0 1-1,0 0 1,0 0-1,0 0 1,0 0-1,0 0 1,-1 0-1,1 1 0,0-1 1,-4 0-1,-6-1 64,-1-1-1,-17 1 0,25 1-52,-5 0-16,1 1 1,-1 0-1,1 0 1,-17 3-1,23-2-2,1 0 1,-1 0-1,1 0 0,-1 0 1,1 0-1,0 0 0,-1 1 1,1-1-1,0 1 0,0-1 0,0 1 1,0 0-1,0 0 0,0 0 1,1 0-1,-1 0 0,1 1 1,-1-1-1,1 0 0,-2 5 0,1-1-342,0 1-1,1-1 1,-1 1-1,1 0 0,0 0 1,1 0-1,0 13 1,0-9-984,0 13-295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5:37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23 1089,'0'0'6299,"0"-3"-6032,0-12 70,0 11 2417,0 4-2775,-1 0 0,1-1 0,-1 1 0,1 0 0,-1 0-1,1 0 1,-1 0 0,1 0 0,-1 0 0,1 0 0,-1 0 0,1 0-1,-1 0 1,1 1 0,-1-1 0,1 0 0,-1 0 0,1 0 0,-1 1 0,1-1-1,-1 0 1,1 0 0,-1 1 0,-3 60 9,-2-1 0,-3 0 0,-17 59 0,-3-14 338,25-92 1068,7-36-429,-1-29-963,3 1 0,16-77 0,-18 113-106,0 0 1,0-22 0,-3 36 110,0 1 1,0 0 0,0 0-1,0 0 1,0 0 0,0-1-1,0 1 1,0 0-1,0 0 1,1 0 0,-1-1-1,0 1 1,0 0-1,0 0 1,0 0 0,0 0-1,0 0 1,0-1-1,0 1 1,1 0 0,-1 0-1,0 0 1,0 0-1,0 0 1,0 0 0,0-1-1,1 1 1,-1 0-1,0 0 1,0 0 0,0 0-1,0 0 1,1 0-1,-1 0 1,0 0 0,0 0-1,1 0-1,-1 0 0,0 0 0,0 0-1,0 0 1,1 0 0,-1 0 0,0 0 0,0-1-1,0 1 1,0 0 0,1 0 0,-1 0 0,0 0 0,0 0-1,0 0 1,0 0 0,1-1 0,-1 1 0,0 0-1,0 0 1,0 0 0,0 0 0,0-1 0,0 1 0,0 0-1,0 0 1,1 0 0,-1 0 0,0-1 0,0 1-1,0 0 1,0 0 0,0 0 0,0-1 0,0 1 0,0 0-1,0-28-773,0 27 1163,0 11-1463,0 569 2205,11-579-4815,11 0-2077</inkml:trace>
  <inkml:trace contextRef="#ctx0" brushRef="#br0" timeOffset="1064.14">286 127 1377,'0'0'5515,"-2"-10"-5083,-1-7-198,-8-34 1422,10 18 1830,1 106-3540,-1 36 153,15 120 0,-11-198-49,-2-17-21,1 0 0,0 0 0,6 21 0,-5-1 96,-2-15-133,0-14-8,0 1 1,0-1-1,0 0 1,1 0-1,0 0 0,0 0 1,0 0-1,1 0 0,0 0 1,0-1-1,5 8 0,-5-10-639,0 1-1,0 0 0,0-1 0,0 1 1,0-1-1,4 2 0,6 1-6988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5:34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70 96,'0'0'14211,"-5"-4"-13768,-11-11-181,12 12 346,196 3-1630,-111 0-3689,-50 0 461</inkml:trace>
  <inkml:trace contextRef="#ctx0" brushRef="#br0" timeOffset="651.25">358 24 128,'0'0'10826,"-1"-4"-10185,-5-11-379,5 11-273,24 4-440,1-1 460,0 1 0,0 2 0,0 0 0,43 10 0,-67-12-8,1 1 0,0-1 0,-1 0 0,1 1 0,-1-1 0,1 1 0,0-1 0,-1 1 0,1-1 0,-1 1 0,1-1 0,-1 1 0,0-1 0,1 1 0,-1-1 0,1 1 0,-1 0 1,0-1-1,0 1 0,1 0 0,-1-1 0,0 1 0,0 0 0,0 0 0,0 0 0,0 23 51,-1-12-40,1 519-4091,0-530 3988,0-1 0,-1 1-1,1 0 1,-1 0-1,1-1 1,-1 1 0,1 0-1,-1-1 1,1 1 0,-1-1-1,0 1 1,1-1-1,-1 1 1,0-1 0,1 1-1,-1-1 1,0 0 0,0 1-1,0-1 1,1 0-1,-1 0 1,0 0 0,0 1-1,0-1 1,1 0 0,-1 0-1,0 0 1,0 0-1,-1-1 1,-38 1-522,26 0 252,-5 0 387,-37-6 8890,56-7-8213,0 12-307,1-1-333,-1-1-1,1 0 0,-1 1 0,1-1 0,0 1 0,0-1 0,0 1 0,0-1 1,1 1-1,-1 0 0,0-1 0,1 1 0,0 0 0,-1 0 0,4-2 0,34-29 156,-26 23-159,196-139 123,-59 68-4907,-82 50-434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5:29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37 3299,'0'0'6273,"-29"-1"-3455,27-1-2847,0-1-1,0 1 1,1 0-1,0 0 1,-1-1-1,1 1 0,0-1 1,0 1-1,0-1 1,0 1-1,1-1 1,-1 0-1,0-5 1,1-40-269,0 33 257,0-49-237,0 62 260,1 1-1,0 0 1,-1 0-1,1 0 1,0 0-1,-1 0 1,1-1 0,0 1-1,0 0 1,0 1-1,0-1 1,0 0-1,0 0 1,0 0 0,0 1-1,1-1 1,-1 0-1,0 1 1,0-1-1,1 1 1,-1-1 0,0 1-1,1 0 1,-1 0-1,0 0 1,1-1-1,1 1 1,-2 0-43,1 0 1,-1-1-1,0 1 0,1 0 0,-1 0 1,1 0-1,-1 0 0,1 0 1,-1 0-1,1 0 0,-1 1 0,1-1 1,-1 0-1,1 1 0,-1-1 1,0 1-1,1 0 0,-1-1 0,0 1 1,0 0-1,1 0 0,-1 0 1,0 0-1,2 1 0,2 19 38,0 0 0,-2 0 0,0 0 0,-1 0 0,-1 1 0,-3 33 0,1-6 19,2-38 4,-1 1 0,-1-1 0,0 0 0,-1 0 0,0-1 0,0 1 0,-1 0 0,-7 16 0,-17 26-1,10-19 95,-26 66 0,42-92-121,1-6 27,61 3 963,-51-3-983,0 0 1,0-1-1,1-1 0,-1 1 1,0-2-1,1 1 1,-1-1-1,0-1 0,0 0 1,10-3-1,-12 1-412,0 0-1,0-1 1,-1 1 0,7-7-1,29-25-6064</inkml:trace>
  <inkml:trace contextRef="#ctx0" brushRef="#br0" timeOffset="397.13">351 137 5061,'0'0'5947,"0"3"-5835,-1 18-69,-2 1 1,0 0 0,-8 28-1,5-25-10,0 0-1,-1 32 1,6-34-24,-1-6-8,1 1 1,1-1-1,1 1 1,3 24-1,-1-36 5,0 0 0,0 0 0,1 0 0,0 0 0,0 0 0,0-1-1,1 0 1,-1 1 0,1-2 0,0 1 0,11 7 0,-7-5 30,-1 0 0,0 0 0,-1 1 0,8 10 0,-10-10-10,-1-4-10,-1 1 1,1 0-1,-1 0 1,0 0-1,-1 0 0,1 1 1,-1-1-1,0 1 1,0 0-1,-1-1 1,0 1-1,0 0 1,0 7-1,-1-12-22,0 1 0,-1-1-1,1 1 1,-1 0 0,1-1 0,-1 1-1,0-1 1,0 1 0,0-1 0,1 0-1,-1 1 1,-1-1 0,1 0 0,0 0-1,0 0 1,0 0 0,-1 0 0,1 0-1,0 0 1,-1 0 0,1 0 0,-1 0-1,1-1 1,-1 1 0,1-1 0,-1 1-1,1-1 1,-1 1 0,-2-1 0,-6 2-623,-1-1 1,1 0-1,-13 0 1,0-1-2789</inkml:trace>
  <inkml:trace contextRef="#ctx0" brushRef="#br0" timeOffset="730.05">385 257 2787,'0'0'10730,"13"-109"-10730,24 90 64,9 0-192,21-3 128,24-4-289,14 7-191,3-7-2114</inkml:trace>
  <inkml:trace contextRef="#ctx0" brushRef="#br0" timeOffset="2345.71">1102 418 128,'0'0'11798,"-3"0"-11168,-5-1 281,20-3 589,13-2-1381,125-40-138,-130 40-149,21-1-1444,-14 6-2536,-8 1-3293</inkml:trace>
  <inkml:trace contextRef="#ctx0" brushRef="#br0" timeOffset="2761.62">1419 380 3427,'0'0'5840,"4"-24"-5482,14-79-224,-15 90-117,0 1 0,0 0 1,1-1-1,1 1 1,8-15-1,4-9 113,24-90-33,-40 177 1851,-14 317-1830,13-318-118,1 61-993,-1-110 621,0 1 0,1-1 0,-1 0 1,0 1-1,0-1 0,1 1 0,-1-1 1,1 1-1,0-1 0,1 3 0,12 5-6060</inkml:trace>
  <inkml:trace contextRef="#ctx0" brushRef="#br0" timeOffset="3118.66">1419 379 4837</inkml:trace>
  <inkml:trace contextRef="#ctx0" brushRef="#br0" timeOffset="3482.69">1419 379 4837,'184'35'891,"-148"-28"102,-34-43-1041,6-113-235,-7 136 212,0 1 0,1 0-1,1-1 1,0 1 0,0 0-1,6-12 1,4-15-1,-8 19 294,-1 5 450,-1 0 0,0-1-1,0-16 1021,-3 42-1441,-1 125-180,3 156 360,-2-280-535,0-1-1,2 0 1,-1 0 0,1 0 0,0-1 0,1 1 0,1 0 0,-1-1 0,9 16 0,8 2-3847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4:42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3043,'0'0'7292,"0"0"-7247,0 0-1,0 0 1,0 0 0,0 0-1,0-1 1,0 1-1,0 0 1,0 0-1,0 0 1,0-1 0,0 1-1,-1 0 1,1 0-1,0 0 1,0-1 0,0 1-1,1 0 1,-1 0-1,0 0 1,0-1 0,0 1-1,0 0 1,0 0-1,0 0 1,0-1 0,0 1-1,0 0 1,0 0-1,0 0 1,1 0 0,-1-1-1,0 1 1,0 0-1,0 0 1,0 0 0,0 0-1,1 0 1,-1 0-1,0-1 1,0 1 0,0 0-1,1 0 1,-1 0-1,0 0 1,0 0 0,0 0-1,1 0 1,554 0-499,-555 16 257,-1 179 0,6 323 68,12 481 129,-10-818 0,-1-55 0,1 24 4,2 57-8,-9 517 265,-22-724 1042,-57 2-742,0 4-1,-91 18 1,72-10-572,96-14-154,0 1 0,1-1 0,-1 1 0,0 0-1,1 0 1,-1 0 0,1 0 0,-1 0 0,1 0 0,0 1 0,-1-1 0,1 0 0,0 1 0,0-1-1,-2 4 1,-12 25-5761,3-2 689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4:40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 128,'0'0'1997,"14"-9"-2200,42-29 181,-34 18 12578,-29 18-12344,8 0 192,14-2-251,283 4-35,-294 1-138,1 0-176,4-14-10703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4:32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48 3107,'0'0'7148,"-1"-2"-6844,-1 0-272,0-1-1,0 2 0,-1-1 1,1 0-1,0 0 0,-1 1 1,1-1-1,-1 1 0,1 0 1,-1 0-1,1 0 0,-1 0 1,0 0-1,0 0 0,-3 0 1,-50-7-49,55 8 23,-44-2 52,34 2-47,0 0 0,0 0 0,-1-1-1,1-1 1,0 0 0,-18-6 0,29 9-82,-1 0-1,0 0 1,1 0-1,0 1 1,-1-1 0,1 0-1,0 0 1,-1 0-1,1 1 1,0-1 0,0 0-1,0 0 1,0 1 0,0 1-1,0 33 187,0-30-205,8 809 170,1-231 37,27-185-26,-6-97 117,-5 190-107,-24-231 232,-2-27-767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4:29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2 5605,'0'0'8264,"0"-4"-8200,20 0 0,10 4 64,11-4 0,9 4-95,0 0-66,0 0-127,0 0-737,-8 0-2914,-5 0-3460</inkml:trace>
  <inkml:trace contextRef="#ctx0" brushRef="#br0" timeOffset="419.87">9 239 4548,'0'0'7816,"-8"0"-7592,33 0-192,25 0 32,16 0 192,13-11-256,5-4-160,3 7-2627,-3-3-458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4:24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93 288,'0'0'11643,"-1"-4"-10703,-2-11-241,2 12 796,1 14-1666,2-3 149,-1 0 0,1-1 0,0 1 0,0-1-1,1 0 1,0 0 0,1 0 0,-1 0 0,1-1 0,1 1 0,5 7 0,8 13 31,123 172 154,-47-69-246,-89-122-29,0 0 0,0 0-1,-1 0 1,-1 0 0,1 1 0,-1-1 0,-1 1 0,4 17-1,-3 16-5598</inkml:trace>
  <inkml:trace contextRef="#ctx0" brushRef="#br0" timeOffset="344.15">435 578 3651,'0'0'5243,"-1"0"-5233,0-1 0,0 1 0,0-1 1,1 1-1,-1 0 0,0 0 0,0-1 0,0 1 1,0 0-1,0 0 0,0 0 0,0 0 1,0 0-1,1 0 0,-1 0 0,0 0 0,0 1 1,0-1-1,0 0 0,0 1 0,0-1 0,-1 1 1,-7 11 36,1 0 0,0 1 1,0 0-1,1 0 1,-6 18-1,0-1 64,-140 255 971,58-113-691,84-153-642,2 0 0,1 1 0,-10 30 0,16-27-3272</inkml:trace>
  <inkml:trace contextRef="#ctx0" brushRef="#br0" timeOffset="809.83">664 904 7687,'0'0'4004,"8"-11"-3748,5 3-224,12 5 96,8-5-63,0-3-65,13 0 64,-4 0-64,-5 7-225,-3 4-1056,-18 0-3812</inkml:trace>
  <inkml:trace contextRef="#ctx0" brushRef="#br0" timeOffset="1148.93">664 903 5317,'4'150'4805,"9"-150"-4517,12-4-192,8-3 32,0-1-64,5-3-64,3 4-64,-7 3-1537,3 4-2147</inkml:trace>
  <inkml:trace contextRef="#ctx0" brushRef="#br0" timeOffset="2031.57">1388 558 6887,'0'0'3987,"0"-2"-3784,-2-8-278,-3 16 38,-7 23 34,10-24 11,-1 4 7,-131 373 654,128-364-658,5-16-19,0 1-1,0 0 0,0 0 0,0 0 0,0 0 1,1 0-1,-1 5 0,1-8-413,0-4-1702,2-16 1614,1 0 0,1 0 0,1 0 0,1 1 0,0-1 0,15-28 0,-5 9 188,-8 18 263,90-215-2717,-87 214 4173,-1 0 0,8-28 0,-18 50-1333,0-1 1,0 1-1,0 0 1,1-1-1,-1 1 1,0 0-1,0-1 0,1 1 1,-1 0-1,0-1 1,1 1-1,-1 0 1,0 0-1,1-1 1,-1 1-1,0 0 0,1 0 1,-1 0-1,1-1 1,-1 1-1,0 0 1,1 0-1,-1 0 1,1 0-1,-1 0 0,0 0 1,1 0-1,-1 0 1,1 0-1,-1 0 1,1 0-1,-1 0 1,0 0-1,1 1 1,-1-1-1,1 0 0,-1 0 1,0 0-1,1 0 1,-1 1-1,0-1 1,1 0-1,-1 0 1,0 1-1,1-1 0,-1 0 1,0 1-1,0-1 1,1 0-1,-1 1 1,0-1-1,0 0 1,0 1-1,1 0 1,29 116 401,-11-39-94,-6-30-251,2-1 1,3 0-1,30 59 0,-26-56-57,-10-21-731,-11-21-1724,-1 0-2056</inkml:trace>
  <inkml:trace contextRef="#ctx0" brushRef="#br0" timeOffset="2375.64">1325 870 4837,'0'0'8135,"0"-15"-8135,17 8 128,8 3-96,13-3-64,7 7-32,1 0-128,-4 0-1313,4 0-3204</inkml:trace>
  <inkml:trace contextRef="#ctx0" brushRef="#br0" timeOffset="2726.71">1747 387 7944,'0'0'5829,"-4"-4"-5733,25 4-192,8 0 128,9 0-32,7 0-1281,1 0-3812</inkml:trace>
  <inkml:trace contextRef="#ctx0" brushRef="#br0" timeOffset="3113.67">2063 368 5862,'0'0'3865,"7"-37"-3978,26-120-298,-23 111-121,-5 28 542,-1 1 1,-1-1-1,-1 0 1,0 0-1,-1-20 812,-1 55-1591,0 399 1207,-1-408-782,1 0 0,-1 0 0,0 0 0,-1-1 0,0 1 0,0 0-1,-6 11 1,4-6-1878,0-5-1857</inkml:trace>
  <inkml:trace contextRef="#ctx0" brushRef="#br0" timeOffset="3114.67">2063 368 3235</inkml:trace>
  <inkml:trace contextRef="#ctx0" brushRef="#br0" timeOffset="3497.65">2064 367 3235,'0'169'8712,"-8"-195"-8584,8 22 193,20-7-289,14-1 0,3 5-32,-4 3 0,13 4-449,-8 0-1312,3 0-3108</inkml:trace>
  <inkml:trace contextRef="#ctx0" brushRef="#br0" timeOffset="3498.65">2193 892 0,'0'0'9641,"-8"37"-9417,8-33-224,0 4 96,0 3-224,8-7-3747</inkml:trace>
  <inkml:trace contextRef="#ctx0" brushRef="#br0" timeOffset="4378.32">2654 420 6790,'0'0'4148,"0"-4"-4095,0 11-314,1 73 310,-10 215 596,1-94 87,8-773-749,0 568 13,0 0 0,1 1-1,-1-1 1,1 0 0,0 0-1,0 1 1,0-1 0,1 0-1,-1 1 1,1-1 0,0 1-1,0 0 1,0 0 0,4-5-1,0 2-11,-1 1-1,1 0 0,0 0 0,0 0 0,1 1 1,13-7-1,-2 3-2,0 1 1,1 0-1,0 2 1,0 0-1,22-2 1,-9 4-42,40 1-1,-53 3 27,-17-1 27,1 0 0,-1 0 0,0 0 0,0 0 0,0 1 0,1-1 0,-1 1 0,0 0 0,0 0 0,0 0 0,0 0 0,0 0 0,0 0 0,-1 0 0,1 0 0,0 1 0,0-1 0,-1 1 0,1 0 0,-1-1 0,0 1 0,1 0 0,-1 0 0,0 0 0,0-1 0,0 1 0,0 0 0,0 1 0,-1-1 0,1 0 0,0 3 0,1 7-21,0 0 1,-1 0 0,0 0-1,-2 19 1,0-12 41,2 0 45,-2-1-1,-4 30 1,3-42-33,1 1 0,-1-1 1,-1 1-1,1-1 0,-1 0 0,0 0 1,-1 0-1,1-1 0,-1 1 0,-6 6 1,-4 3 11,-1 0 0,0-1 0,-1-1 0,-1 0 0,0-1 0,-29 15 0,42-23-1384,13-1 786,23-2 638,-12 0-107,8 5 40,-1 1 0,1 2 1,-2 0-1,1 2 0,-1 1 1,-1 1-1,25 16 0,-48-28 21,0 1 0,0-1 0,0 0-1,0 1 1,0 0 0,-1-1-1,1 1 1,0 0 0,-1 0-1,1 0 1,-1 0 0,0 0-1,1 0 1,-1 0 0,0 0 0,0 1-1,0-1 1,-1 0 0,1 1-1,0 3 1,-1-3 33,0 0 0,-1 0 0,1 0 0,-1 0 0,1-1 0,-1 1 0,0 0 0,0-1 0,0 1 0,-1 0 0,1-1 0,-1 1 0,1-1 0,-1 0 0,0 0 0,0 1 0,0-1 0,-4 3 0,-11 9 62,0-1-1,-2 0 1,0-1 0,0-1-1,-24 9 1,0-2-261,-64 16-1,31-17-2187,8-14-3508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40:59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1 6822,'0'0'5745,"-2"-2"-5112,8 0-247,108-25-306,-113 27-113,0 0-1,-1 1 1,1-1-1,0 0 1,-1 0-1,1 0 1,0 1-1,-1-1 1,1 0-1,-1 0 0,1 1 1,0-1-1,-1 1 1,1-1-1,-1 1 1,1-1-1,-1 0 1,1 1-1,-1 0 1,0-1-1,1 1 1,-1-1-1,1 1 1,-1-1-1,0 1 1,0 0-1,1-1 1,-1 1-1,0 0 1,0-1-1,0 2 0,6 28 233,-5-21-275,4 17 88,24 122 200,-27-134-235,0-1-1,-1 0 1,-1 24-1,0-19-58,-1-16-49,1 0 0,0 0 0,-1 0 0,1 0 0,-1 0 0,0 0 0,1 0 0,-1 0 0,0 0 0,0 0 0,-3 3-1,3-4-527,0 1 0,0 0-1,0 0 1,0 0-1,0-1 1,0 1-1,0 0 1,1 0-1,-1 0 1,1 0-1,-1 4 1,1 5-1434</inkml:trace>
  <inkml:trace contextRef="#ctx0" brushRef="#br0" timeOffset="383.97">0 307 6662,'0'0'5958,"38"-45"-5798,-17 38-160,12-1 160,4-3-160,13-4-96,0 4 0,0-4-416,-4 11-1154,0 0-5060</inkml:trace>
  <inkml:trace contextRef="#ctx0" brushRef="#br0" timeOffset="739.02">488 232 5125,'0'0'4863,"7"-20"-4601,52-146-1506,-57 164 2374,-1 8-413,0 19-160,-1 42-463,0-57 178,-1 95-106,-1 24-61,6-44-2901,0-65-290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4:23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292 3651,'0'0'12786,"20"0"-12775,50-1-565,-17 0-2455,56 5 0,-82 2-1294</inkml:trace>
  <inkml:trace contextRef="#ctx0" brushRef="#br0" timeOffset="346.07">96 291 2915,'-83'222'8584,"70"-222"-8552,26 0-96,24 0 64,13 0 0,17 0 0,16-19-1185,17-19-5349</inkml:trace>
  <inkml:trace contextRef="#ctx0" brushRef="#br0" timeOffset="755.97">383 0 5381,'0'0'5029,"146"105"-4036,-126-71-449,-7 0-31,-5 3-193,-8 1-96,0 6-32,0 16-159,-12 12-33,-51 10 0,-8 1-1570,-4-23-4452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4:19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8 3043,'0'0'7121,"-2"-4"-6539,-3-9-76,3 17 357,3 33-492,10 38-371,-8-42-215,-2 1 0,-1-1 0,-1 0 0,-2 1 0,-1-1 0,-15 54 0,7-53-2601,-27 49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4:15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3 441 4228,'0'0'8952,"-13"-8"-5748,13-97-4507,0 105 1218,-3 0-161,2 1 207,0 0 0,0-1-1,0 1 1,0 0 0,0 0 0,0 0 0,1 0 0,-1 0 0,0 0-1,1 0 1,-1 0 0,1 0 0,-1 0 0,1 0 0,-1 0-1,1 1 1,0-1 0,-1 0 0,1 0 0,0 0 0,0 1 0,0 1-1,-1 4-57,-28 127 13,-44 154 221,63-257-111,8-24 1,0 1 0,-1-1 0,-6 14 0,8-18 10,1-2 390,2-10-386,-1 1 0,-1 0 0,0 0-1,0-1 1,-1-8 0,-1-12-110,2-38-411,9-306-481,-8 365 967,1 0 0,-1 0 0,1 1 0,4-11 0,2-5-148,-8 23 146,1-11 136,-1 11-156,1 0-1,-1-1 1,0 1 0,0 0-1,0 0 1,1 0 0,-1 0 0,0-1-1,0 1 1,1 0 0,-1 0 0,0 0-1,0 0 1,1 0 0,-1 0-1,0 0 1,1 0 0,-1-1 0,0 1-1,0 0 1,1 0 0,-1 0 0,0 1-1,1-1 1,-1 0 0,0 0 0,0 0-1,1 0 1,-1 0 0,0 0-1,1 0 1,-1 0 0,0 0 0,0 1-1,1-1 1,-1 0 0,0 0 0,0 0-1,0 1 1,1-1 0,-1 0-1,0 0 1,0 0 0,1 1 0,4 12-203,-4-11 182,8 17-3,0 0 0,19 24 0,7 14 117,111 193 137,-105-198-139,10 16-70,-47-61-2,0-3 13,-2 1 1,1-1-1,0 1 0,-1 0 1,0 0-1,0 0 0,2 9 1,1 0-830,-4-11-226,0 0-1,0-1 1,0 1-1,0 0 1,-1 0-1,1 0 0,0 3 1,-1 2-2239</inkml:trace>
  <inkml:trace contextRef="#ctx0" brushRef="#br0" timeOffset="387.95">13 766 5733,'0'0'8104,"-13"-11"-8104,22 11 160,16 0-160,16-4 64,18 0-32,7-3-64,26-8-96,20 0-897,5-12-4772</inkml:trace>
  <inkml:trace contextRef="#ctx0" brushRef="#br0" timeOffset="724.1">508 320 6822,'0'0'7848,"-17"0"-7656,38 0-512,12 0 192,13 0 128,12 0 0,-4 0-3492,5 0-1985</inkml:trace>
  <inkml:trace contextRef="#ctx0" brushRef="#br0" timeOffset="1123.99">946 133 1345,'0'0'9332,"-1"-20"-9039,-6-92 1063,7 347-1258,0-131-8438,0-89 4640</inkml:trace>
  <inkml:trace contextRef="#ctx0" brushRef="#br0" timeOffset="1451.11">924 407 705,'0'0'13132,"0"-37"-13132,13 33-160,-1 0-993,9 4-609,4 0-2049</inkml:trace>
  <inkml:trace contextRef="#ctx0" brushRef="#br0" timeOffset="1821.13">924 406 1249</inkml:trace>
  <inkml:trace contextRef="#ctx0" brushRef="#br0" timeOffset="1822.13">924 406 1249,'125'94'5894,"-100"-75"-583,233-27-5028,-169 4-4132,-61 4-747</inkml:trace>
  <inkml:trace contextRef="#ctx0" brushRef="#br0" timeOffset="2170.19">1162 669 3011,'-2'0'10518,"7"0"-10327,230 0-1595,-169 0-2744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47:54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3 125 2402,'0'0'11083,"0"0"-10997,0-1-1,-1 0 1,1 0 0,-1 0 0,1 0 0,-1 1-1,1-1 1,-1 0 0,1 1 0,-1-1 0,0 0-1,0 1 1,-1-2 0,-1 2-49,-1-1 0,1 1 0,-1-1 0,1 0 0,0 0 0,-1-1 0,1 1 0,0-1 1,-4-2-1,-15-6-29,-7 1 4,-1 1 0,0 1 0,-55-5 0,-16 10-285,53 3 71,48-1 154,-2 172-358,9 256-37,57 119 466,-54-475-19,0-3-9,35 280-25,-25 0 129,-20-285-70,3-1 0,3 0 1,27 116-1,-17-100 80,7 81 0,-12-74-71,-3-45-11,1 0 0,15 40 0,-20-65-13,0-1 0,1 25 1,2 12 27,-7-52-40,0 1 1,0-1-1,0 1 1,0-1-1,0 1 1,0-1-1,0 1 1,0-1-1,0 1 1,0-1-1,0 1 0,0-1 1,0 1-1,0-1 1,0 1-1,0-1 1,1 0-1,-1 1 1,0-1-1,0 1 1,0-1-1,1 1 1,-1-1-1,0 0 1,1 1-1,-1-1 0,0 1 1,1-1-1,-1 0 1,1 0-1,-1 1 1,0-1-1,1 0 1,-1 0-1,1 1 1,-1-1-1,1 0 1,0 0-1,42 2 82,-31 0-37,1-1 0,-1-1 0,0 0 0,0-1 0,0 0-1,0-1 1,23-6 0,201-90-1002,-212 87-2142,-9 0-3357</inkml:trace>
  <inkml:trace contextRef="#ctx0" brushRef="#br0" timeOffset="894.6">390 736 3651,'0'0'12460,"0"-23"-12236,17 23-224,16 0 0,17-4-64,9-11 0,16-7 32,4-1-800,-4-3-2243,-9-8-3780</inkml:trace>
  <inkml:trace contextRef="#ctx0" brushRef="#br0" timeOffset="1269.58">978 323 7175,'0'0'5493,"0"0"-5489,0 0 0,0 0 0,0 0 0,0 0 0,0-1-1,0 1 1,0 0 0,0 0 0,0 0 0,0 0 0,0 0 0,0 0 0,0-1 0,0 1 0,0 0 0,-1 0-1,1 0 1,0 0 0,0 0 0,0 0 0,0-1 0,0 1 0,0 0 0,0 0 0,0 0 0,0 0 0,0 0-1,-1 0 1,1 0 0,0 0 0,0 0 0,0 0 0,0 0 0,0 0 0,0 0 0,-1-1 0,1 1-1,0 0 1,0 0 0,0 0 0,0 0 0,0 0 0,-1 0 0,1 0 0,0 0 0,0 1 0,0-1 0,0 0-1,0 0 1,0 0 0,-1 0 0,1 0 0,0 0 0,0 0 0,0 0 0,-3 4-53,1 1 1,-1 0-1,1-1 0,0 1 0,0 0 1,-2 9-1,2-8 22,-1 11 9,0 0 0,1 0-1,0-1 1,1 1 0,3 26 0,-2-4 4,1-28 14,-1-1 0,2 0 0,-1 0 0,1 0 1,1 0-1,0 0 0,4 9 0,5 7 24,18 29 0,-28-51-20,97 141 156,-97-142-147,0-1 0,-1 1 0,1 0 0,0 0 0,-1 0 0,1-1 0,-1 1 0,0 0 0,0 1 0,0-1 0,-1 0 0,1 0 0,-1 0 0,1 0-1,-1 1 1,0-1 0,0 0 0,-1 0 0,1 1 0,-1-1 0,0 0 0,1 0 0,-1 0 0,0 0 0,-1 0 0,1 0 0,-1 0 0,1 0 0,-1-1 0,0 1 0,0 0 0,0-1-1,0 0 1,0 1 0,-1-1 0,1 0 0,-1 0 0,1 0 0,-4 1 0,-2 2-21,0 0 0,0 0 0,0-1-1,0 0 1,-18 5 0,20-8-473,-1 1 0,1-1-1,-1 0 1,1-1 0,-10 0 0,-15-3-4553</inkml:trace>
  <inkml:trace contextRef="#ctx0" brushRef="#br0" timeOffset="1709.42">919 289 11467,'0'0'2530,"238"-108"-2530,-171 108-128,-5 0 0,-8 22-32,-4 16-1890,-16 7-3908</inkml:trace>
  <inkml:trace contextRef="#ctx0" brushRef="#br0" timeOffset="3142.59">378 1685 1185,'0'0'12860,"0"0"-12834,0 0-1,0 0 0,0-1 0,0 1 1,0 0-1,0 0 0,0-1 0,0 1 1,0 0-1,0-1 0,0 1 0,0 0 1,0 0-1,1-1 0,-1 1 0,0 0 1,0 0-1,0 0 0,0-1 0,1 1 1,-1 0-1,0 0 0,0 0 1,0 0-1,1-1 0,-1 1 0,0 0 1,0 0-1,1 0 0,-1 0 0,0 0 1,0 0-1,1 0 0,-1 0 0,0-1 1,0 1-1,1 0 0,-1 0 0,0 0 1,1 0-1,260-17-629,-168 14-2780,-50 0-1623</inkml:trace>
  <inkml:trace contextRef="#ctx0" brushRef="#br0" timeOffset="3552.49">935 1363 2402,'0'0'9396,"0"9"-8654,0 557-892</inkml:trace>
  <inkml:trace contextRef="#ctx0" brushRef="#br0" timeOffset="4146.89">1265 1467 128,'0'0'7244,"6"-11"-5712,19-31-122,-18 31-508,-7 11-587,0-4 843,-1 8-1254,-1 2 38,-1 1-1,0 0 0,0 0 1,-1-1-1,1 0 0,-9 11 1,-7 10-28,-5 19 100,1 1 1,3 0 0,-20 68 0,33-86 13,2 2 1,1-1-1,2 0 1,2 53-1,0-51 38,0-30-62,0 0 0,0 0 0,0 0 0,1 1 0,-1-1 0,1 0 0,-1 0 0,1 0 0,0 0 0,0 0 0,0 0 0,0 0 0,0 0 0,0 0 0,1 0 0,-1-1 0,3 4 0,0-2 5,-1-1-1,0 0 1,1 0-1,-1 0 1,1 0-1,-1 0 1,1-1-1,0 0 1,5 2 0,9-1 31,0 1 1,0-2 0,29-1 0,-28 0-10,-16 0-16,-1 0-1,1 0 1,0 0-1,-1-1 1,1 1-1,0 0 1,-1-1-1,1 0 1,4-1-1,-6 1-14,0 0 0,0 0 0,0 0 0,0 0 0,0 0 0,-1 0 0,1 0 0,0 0 0,-1 0 0,1-1 0,0 1 0,-1 0-1,0 0 1,1 0 0,-1-1 0,0 1 0,1 0 0,-1-1 0,0 1 0,0-3 0,0 1-9,1-9-10,0 0 1,-1 0 0,-2-15-1,2 24 19,0 0 1,-1 0-1,0 0 0,0 0 0,0 0 0,0 0 0,0 0 0,-1 1 1,1-1-1,-1 1 0,1-1 0,-1 1 0,0-1 0,0 1 1,0 0-1,0 0 0,-5-4 0,-2 2 69,1 0 1,-1 1-1,0 0 1,0 0-1,0 1 0,0 0 1,0 0-1,-1 1 1,1 0-1,0 1 0,-15 1 1,22-1-70,-2 0-39,0 0-1,0 1 1,0-1 0,0 1-1,0 0 1,1 0 0,-1 0 0,0 0-1,0 1 1,1 0 0,-1 0 0,0 0-1,-3 3 1,-1 1-378,1 1-1,0 0 1,1 0-1,-8 11 1,-16 23-3705</inkml:trace>
  <inkml:trace contextRef="#ctx0" brushRef="#br0" timeOffset="5244.96">849 2599 7271,'0'0'7591,"0"0"-7367,0-3-106,0 2-101,1 0 1,-1 1-1,1-1 0,0 0 1,0 0-1,-1 1 1,1-1-1,0 0 0,0 1 1,0-1-1,0 1 1,0-1-1,0 1 0,0 0 1,0-1-1,0 1 1,0 0-1,0 0 0,0-1 1,0 1-1,0 0 1,2 0-1,2-1 20,44-9-63,0 2 0,80-2-1,-31 8-6502,-67 2-2216</inkml:trace>
  <inkml:trace contextRef="#ctx0" brushRef="#br0" timeOffset="5640.91">1261 2633 4452,'0'0'3059,"12"-33"-2925,36-103-166,-27 75-229,-19 54 455,1 0 0,-1 0 0,1 0 0,6-9 1,4 1 1903,-14 17-2066,1-1 0,-1 1 0,1-1 0,0 0 0,0 1 0,0-1 0,0 1 0,0-1 1,0 1-1,0-1 0,1 2 0,0 7 26,-1 328 1057,-5-290-2150,2-16-2430,2-2-106</inkml:trace>
  <inkml:trace contextRef="#ctx0" brushRef="#br0" timeOffset="6007.92">1261 2634 288</inkml:trace>
  <inkml:trace contextRef="#ctx0" brushRef="#br0" timeOffset="6358.99">1261 2633 288,'208'22'4981,"-166"-18"-1799,-40-36-3097,7-99-112,1 47 2131,-10 99-2345,0 268 2638,0-278-2374,0-1-1,1 1 0,-1 0 1,1-1-1,0 1 0,3 8 0,-3-11-71,0-1-1,0 1 1,-1 0-1,1-1 0,0 1 1,1 0-1,-1-1 1,0 1-1,0-1 1,1 0-1,-1 1 0,1-1 1,-1 0-1,1 0 1,0 0-1,-1 0 0,4 1 1,12 0-3272</inkml:trace>
  <inkml:trace contextRef="#ctx0" brushRef="#br0" timeOffset="7891.89">1443 99 3908,'0'0'7489,"0"-2"-7346,9-3-136,9 1 21,1 0 1,-1 2-1,29-2 0,17-2 3,104-19 1,-96 12-18,72-16-3274,-133 24 238,-11 6 3023,-1-1 1,0 1-1,0-1 0,1 1 1,-1 0-1,0-1 0,0 1 0,1 0 1,-1-1-1,1 1 0,-1 0 1,1 0-1,-1-1 0,1 1 1,-1 0-1,0 2 0,-6 21 54,1 0-1,1 1 1,2-1-1,-2 32 1,2-24-34,-15 295 536,6-73 103,0 328 1011,12-501-1442,0-22-55,3 0-1,2 0 1,20 89-1,46 206 664,-21-98-238,-47-244-569,8 48 111,4-1 1,39 104-1,-52-159-129,-1 0-1,0 1 0,-1-1 1,1 0-1,-1 0 1,1 1-1,-1-1 1,-1 6-1,0-5 1,1 0 0,0-1 0,0 1 0,1-1 0,-1 1 0,3 8 0,-3-13 24,0 0-1,0 1 0,0-1 1,0 0-1,0 0 1,0 0-1,0 0 1,0 1-1,0-1 1,0 0-1,0 0 1,0 0-1,0 1 1,0-1-1,0 0 1,0 0-1,0 0 1,0 0-1,0 0 1,0 1-1,0-1 1,0 0-1,0 0 1,-1 0-1,1 0 0,0 0 1,0 1-1,0-1 1,0 0-1,0 0 1,0 0-1,-1 0 1,1 0-1,0 0 1,0 0-1,0 0 1,0 0-1,0 1 1,-1-1-1,1 0 1,0 0-1,0 0 1,0 0-1,-1 0 1,1 0-1,0 0 1,0 0-1,0 0 1,0 0-1,-1 0 0,1 0 1,0-1-1,0 1 1,0 0-1,0 0 1,0 0-1,-1 0 1,1 0-1,-5 0 520,-159 10 547,-20 3-972,147-8-126,0 1 0,-68 21 0,94-24-7,0 2 0,1-1 0,-1 1 0,1 1 0,0 0 1,-17 14-1,22-16-157,1 0 1,0 1-1,-1-1 1,2 1-1,-1 0 1,0 0-1,1 1 1,0-1-1,0 1 1,1-1-1,0 1 1,0 0-1,-2 10 1,2 13-3914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47:40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26 320,'0'0'5728,"-3"0"-5327,-11 0 325,10 0 1174,-14 0 844,-180 0-2226,198 0-635,-1 4-449,-6 32 298,-2 9 143,-4 65 0,8 551 79,6-381 289,-1 489 382,15-582-388,-1-2-143,-5 9 141,-9-191-215,1 0-1,-1 0 1,1 0 0,0-1-1,0 1 1,0 0 0,0 0 0,1-1-1,-1 1 1,1-1 0,0 1-1,1 1 1,-2-3 7,0 0-1,0 0 1,1 0 0,-1 0-1,0-1 1,0 1 0,0 0 0,0-1-1,1 1 1,-1-1 0,0 1-1,0-1 1,1 0 0,-1 0-1,0 1 1,3-1 0,27-1 359,-16 1-527,-10-1-134,1 1 0,-1-1 0,1 0 0,0 0-1,-1-1 1,0 0 0,1 0 0,9-5-1,28-14-3711</inkml:trace>
  <inkml:trace contextRef="#ctx0" brushRef="#br0" timeOffset="923.53">281 459 5541,'0'0'7890,"1"0"-7877,-1 0 0,0 0 1,0 0-1,0 0 0,0 0 0,0 0 0,0 0 0,0 0 0,0 0 0,0 0 0,0 0 0,0 0 0,0 0 0,0-1 0,0 1 0,0 0 0,0 0 0,0 0 1,0 0-1,1 0 0,-1 0 0,0 0 0,0 0 0,0 0 0,0 0 0,0-1 0,0 1 0,-1 0 0,1 0 0,0 0 0,0 0 0,0 0 0,0 0 0,0 0 0,0 0 1,0 0-1,0 0 0,0-1 0,0 1 0,0 0 0,0 0 0,0 0 0,0 0 0,0 0 0,0 0 0,0 0 0,0 0 0,0 0 0,-1 0 0,1 0 0,0 0 1,0 0-1,0 0 0,0 0 0,0 0 0,32 0-197,94-2 116,-42-8-3097,-34-1-1816</inkml:trace>
  <inkml:trace contextRef="#ctx0" brushRef="#br0" timeOffset="1358.36">994 0 961,'0'0'9460,"-2"7"-9081,-33 70-488,23-51 92,0 1 0,-12 39-1,17-31-22,2 1 0,1 0 0,1 67 0,3-97 52,1 0 1,0 0-1,0 0 0,0 0 0,1 0 1,0 0-1,0-1 0,0 1 0,1-1 1,0 1-1,0-1 0,0 0 0,1 0 0,0 0 1,0-1-1,0 1 0,0-1 0,1 0 1,0 0-1,-1 0 0,2-1 0,-1 0 0,0 0 1,1 0-1,-1 0 0,1-1 0,0 0 1,-1 0-1,1-1 0,7 1 0,-6 0 52,-1-2-1,1 1 0,-1-1 0,1 0 1,0 0-1,7-2 0,-13 1-42,-1 1-1,1-1 0,0 0 0,0 1 0,-1-1 0,1 0 0,0 0 1,-1 0-1,1 0 0,-1 1 0,1-1 0,-1 0 0,0 0 1,1 0-1,-1 0 0,0 0 0,1 0 0,-1 0 0,0 0 1,0 0-1,0-1 0,0 1 0,0 0 0,0 0 0,-1 0 1,1 0-1,-1-2 0,1-3 88,-1-51 346,1 56-444,0 0 0,0 0 0,0 1 0,0-1 0,0 0 0,-1 0 0,1 1 0,0-1 0,-1 0 0,1 1 1,0-1-1,-1 0 0,1 1 0,-1-1 0,1 0 0,-1 1 0,1-1 0,-1 1 0,1-1 0,-1 1 0,0-1 0,1 1 0,-1 0 1,0-1-1,0 1 0,1 0 0,-1-1 0,0 1 0,-1 0 0,-28-1 268,14 2-228,5-1-166,1 1-1,0 0 1,0 1 0,0 0 0,0 1 0,0 0 0,1 0 0,-1 1 0,-16 10 0,12-6-476,0 2 1,1 0 0,0 0 0,1 1-1,-16 18 1,-8 14-5804</inkml:trace>
  <inkml:trace contextRef="#ctx0" brushRef="#br0" timeOffset="1808.16">351 1084 577,'0'0'13388,"-4"0"-13356,17 0-736,16 0 607,12 0-159,1 0-2210,8 0-2403</inkml:trace>
  <inkml:trace contextRef="#ctx0" brushRef="#br0" timeOffset="2164.21">797 850 4516,'0'0'6566,"0"-3"-6029,0 11-529,-4 406 3,4-406-120,0-5 7,0 0 1,0 1 0,0-1-1,0 0 1,1 0 0,-1 1 0,2 3-1,-1-6-156,-1 0 0,1 1-1,0-1 1,-1 0 0,1 0-1,0 0 1,0 0 0,-1 0 0,1-1-1,0 1 1,0 0 0,0 0-1,0-1 1,2 2 0,13 6-3992</inkml:trace>
  <inkml:trace contextRef="#ctx0" brushRef="#br0" timeOffset="2521.25">1065 880 5637,'0'0'3139,"0"0"-3144,-1 0 0,1 0 0,0 0 0,0 0-1,0-1 1,0 1 0,-1 0 0,1 0 0,0 0-1,0 0 1,0 0 0,-1 0 0,1-1 0,0 1-1,0 0 1,-1 0 0,1 0 0,0 0 0,0 0-1,-1 0 1,1 0 0,0 0 0,0 0 0,0 0-1,-1 0 1,1 0 0,0 0 0,0 0 0,-1 1-1,1-1 1,0 0 0,0 0 0,-1 0 0,1 0-1,0 0 1,0 0 0,-1 1 0,-1 2 24,-1 1 1,1-1 0,-1 1-1,1 0 1,0 0-1,1 0 1,-1 0-1,1 0 1,-1 0 0,0 6-1,-5 14 209,-59 159 263,61-158-539,4-24 46,1 0 0,0 0 0,0 0 0,0 0 0,0 0-1,-1 0 1,1 0 0,1 0 0,-1 0 0,0 0 0,0 0 0,0 0 0,0 0 0,1 0 0,-1 0 0,0 0-1,1 0 1,-1 0 0,1 0 0,-1-1 0,1 1 0,1 1 0,15 5 138,1-1-1,1-1 1,-1 0-1,1-2 1,0 0-1,0-1 1,-1-1 0,1 0-1,27-4 1,-41 2-136,-1 0 1,1 0-1,-1 0 1,1-1-1,-1 0 1,0 0-1,0 0 1,0 0-1,0-1 1,0 1-1,0-1 1,-1 0-1,1 0 1,5-7-1,2-3-1474,-1 0 0,14-26 0,-7 8-3379</inkml:trace>
  <inkml:trace contextRef="#ctx0" brushRef="#br0" timeOffset="2915.44">1065 881 801</inkml:trace>
  <inkml:trace contextRef="#ctx0" brushRef="#br0" timeOffset="2916.44">1065 881 801,'156'-21'779,"-125"16"5419,-38 20-5306,-7 148 154,-17 145 184,21-171-1494,5-97-2560,-3-5-2472</inkml:trace>
  <inkml:trace contextRef="#ctx0" brushRef="#br0" timeOffset="3734.5">372 1998 2915,'0'0'8744,"4"0"-8680,9 0 385,-1 0-449,9 0 0,8 0 64,9 0-64,16 0 0,4 0-97,-4 0-543,-4-8-3044</inkml:trace>
  <inkml:trace contextRef="#ctx0" brushRef="#br0" timeOffset="4086.59">865 1735 1954,'0'0'6016,"0"8"-5338,-1 36-43,-2 0 1,-13 66-1,7-50-674,3 0 0,3 93-1,3-124-798</inkml:trace>
  <inkml:trace contextRef="#ctx0" brushRef="#br0" timeOffset="4455.57">1040 1711 2146,'0'0'7773,"0"3"-7405,0 377 982,0-216-4969</inkml:trace>
  <inkml:trace contextRef="#ctx0" brushRef="#br0" timeOffset="5685.31">1285 185 2498,'0'0'8382,"-2"-2"-7822,-3-5-63,3 5-6,2 1-331,0-1-96,0 1-224,18 1 64,18-1 122,0-1 0,52-10 0,-68 8-246,-1-1 0,0 0 0,-1-2 0,1 0-1,-1-1 1,19-12 0,-34 18 60,-1 1-6,0 0 1,-1 0-1,1 0 1,0 0-1,-1 0 1,1-1-1,-1 1 1,1-1-1,-1 1 1,2-4 1660,-3 6-1997,-12 452-11,11-298 508,2 188 240,5-258-101,18 88-1,4 57 182,-22 333 329,-8-332-487,-6-39 131,-23-192 1954,-167 0-651,191-1-1671,1 1 0,-1-2 0,1 1 0,-1-1 0,1 0 1,0 0-1,0-1 0,0 1 0,0-1 0,0-1 0,-5-3 0,-10-9-2243,-26-23 0,45 37 2120,-27-24-4260</inkml:trace>
  <inkml:trace contextRef="#ctx0" brushRef="#br0" timeOffset="6434.28">1961 1383 2402,'0'0'9668,"-6"-2"-8310,6 2-1338,0 0 1,0 0-1,0 0 1,0 0-1,0 0 1,0 0-1,0 0 1,0 0-1,0 0 1,0-1-1,0 1 1,0 0-1,0 0 0,0 0 1,0 0-1,0 0 1,0 0-1,0 0 1,0 0-1,0 0 1,0 0-1,0 0 1,0 0-1,0 0 0,0 0 1,0-1-1,0 1 1,0 0-1,0 0 1,0 0-1,0 0 1,27-2 46,-1-1-1,40-9 1,-20 3-81,-15 3-88,131-26-2310,-114 17-1816</inkml:trace>
  <inkml:trace contextRef="#ctx0" brushRef="#br0" timeOffset="6783.35">2219 1016 2594,'0'0'6342,"-4"38"-6277,4 11 351,0-1 160,0 5-255,0-4-1,8-4-192,0 0 0,5-8 32,-1 1-160,5-8-32,-4-12-416,-1-6-4164</inkml:trace>
  <inkml:trace contextRef="#ctx0" brushRef="#br0" timeOffset="7747.77">2826 114 1730,'0'0'5973,"-3"-3"-4916,-52-27 956,51 28-1942,0 1-1,0 0 1,0 0 0,0 0-1,0 1 1,0-1 0,0 1-1,0 0 1,0 0 0,-7 1 0,-5 0-80,13 0-3,1 1-1,-1-1 1,1 1 0,0 0 0,0-1 0,0 1 0,0 0 0,0 0 0,0 0 0,0 1 0,1-1 0,-1 0 0,-1 4 0,-1 0-1,-2 4-33,0 0 1,1 0-1,0 1 0,1-1 1,-5 18-1,-11 60 1,18-74 44,-8 61-6,3 0 0,5 136 0,4-101 6,-2 11 27,3 307 173,-1-5 266,-3-224-322,2-180-94,1 0-1,1 0 0,1 0 1,9 29-1,6 27 84,-12-41-120,-4-24 34,-1 0 1,0 1-1,0 18 0,-2 1-14,30-26 727,-18-3-685,1 0 1,-1 0 0,1-1-1,-1 0 1,22-5 0,-30 4-247,-1 0 0,1 0 0,-1 0 1,0-1-1,1 1 0,-1-1 0,0 0 0,0 0 0,0 0 0,0-1 1,0 1-1,-1-1 0,1 0 0,-1 1 0,0-1 0,1 0 1,-1 0-1,-1 0 0,1-1 0,2-4 0,15-43-6773</inkml:trace>
  <inkml:trace contextRef="#ctx0" brushRef="#br0" timeOffset="8647.35">2814 655 1569,'0'0'14076,"0"-8"-14656,3-2 622,-1 0 0,2 0 0,-1 0 1,1 0-1,1 1 0,-1-1 0,11-13 0,2-7-43,20-37-104,31-60-169,-68 127 249,0-1 1,0 1-1,0-1 0,0 0 0,0 1 1,0-1-1,0 1 0,0-1 0,1 1 0,-1 0 1,0-1-1,0 1 0,1-1 0,-1 1 1,0-1-1,1 1 0,-1 0 0,0-1 1,1 1-1,-1 0 0,1-1 0,-1 1 0,0 0 1,1-1-1,-1 1 0,1 0 0,0 0 1,0 14-798,-1-5 1019,-2 137-173,4 168 26,4-287-979,8-7-3560</inkml:trace>
  <inkml:trace contextRef="#ctx0" brushRef="#br0" timeOffset="9018.37">2769 1342 2338,'0'0'9673,"0"3"-8295,8-3-1250,17 0-128,13 0 224,12 0-224,8-3-128,0-5 32,-3-3-1410,-14 0-3266</inkml:trace>
  <inkml:trace contextRef="#ctx0" brushRef="#br0" timeOffset="9437.25">3082 1255 2626,'0'0'5189,"1"-7"-4959,-1 2-194,0 4-28,0-1-1,0 0 1,0 1 0,0-1-1,0 0 1,1 1-1,-1-1 1,1 0-1,-1 1 1,1-1 0,-1 1-1,1-1 1,0 1-1,-1-1 1,1 1 0,0-1-1,0 1 1,0 0-1,0 0 1,1-1-1,-1 1 1,0 0 0,0 0-1,1 0 1,-1 0-1,1 0 1,-1 1 0,3-2-1,15-4 160,1 1-1,0 1 0,0 1 1,0 0-1,26 1 0,-45 2-151,-1 1-1,1-1 1,-1 0-1,1 0 1,-1 0-1,0 1 1,1-1-1,-1 0 1,1 0-1,-1 1 1,0-1-1,1 0 0,-1 1 1,1-1-1,-1 1 1,0-1-1,0 0 1,1 1-1,-1-1 1,0 1-1,0-1 1,1 1-1,-1-1 0,0 1 1,0-1-1,0 1 1,0 0-1,3 14 236,-3-14-232,2 16 105,-1-1 0,-1 1-1,0-1 1,-1 1 0,-1-1 0,0 1 0,-1-1-1,-1 0 1,-11 30 0,5-25-5,3-8-37,0 0 1,1 0 0,1 0 0,1 1 0,-1 0 0,2 0-1,0 1 1,-1 24 0,4-38-87,0-1 0,0 0 0,0 1 0,0-1 0,0 1 0,0-1-1,0 0 1,0 1 0,0-1 0,1 0 0,-1 1 0,0-1 0,0 0 0,0 1 0,1-1 0,-1 0 0,0 1 0,0-1-1,1 0 1,-1 0 0,0 1 0,1-1 0,-1 0 0,0 0 0,1 0 0,-1 0 0,0 1 0,1-1 0,-1 0-1,1 0 1,16 2-15,-12-2 6,38 2-513,-1-1 0,0-2-1,68-12 1,-68 2-4934</inkml:trace>
  <inkml:trace contextRef="#ctx0" brushRef="#br0" timeOffset="9970.82">3287 1960 3107,'0'0'6187,"0"-5"-5685,0 4-469,0 0 0,0 0-1,0 1 1,0-1 0,0 0 0,0 0 0,0 0 0,-1 0 0,1 0-1,0 0 1,0 0 0,-1 0 0,1 0 0,-1 0 0,1 1 0,-1-1-1,1 0 1,-1 0 0,1 0 0,-1 1 0,0-1 0,0-1 0,-2 1 55,1 1 0,0-1 1,-1 0-1,1 1 0,0 0 1,-1-1-1,1 1 0,0 0 0,-4 0 1,2 0-85,1 0 0,-1 0 1,1 0-1,-1 0 0,1 0 0,-1 1 1,1 0-1,-1 0 0,1 0 1,0 0-1,-1 0 0,1 0 0,0 1 1,0 0-1,0 0 0,0 0 0,0 0 1,0 0-1,-3 4 0,-10 10-18,1 2-1,0 0 0,2 0 1,0 1-1,1 1 0,0 0 0,-16 43 1,26-51 35,0 0 1,1 0 0,0 0-1,1 22 1,0-15 131,0-18-146,0 0 0,1 0 0,-1 0 0,0 0 0,0-1-1,1 1 1,-1 0 0,1 0 0,-1 0 0,1 0 0,-1 0 0,1-1-1,-1 1 1,1 0 0,0 0 0,-1-1 0,1 1 0,0 0 0,0-1-1,-1 1 1,1-1 0,0 1 0,0-1 0,0 1 0,0-1-1,0 0 1,0 1 0,0-1 0,-1 0 0,1 0 0,0 0 0,0 0-1,1 0 1,41 1 244,-30-2-195,-4 1-17,0-1 1,0 0 0,0 0 0,-1-1 0,1 0 0,-1 0 0,1-1 0,-1 0 0,9-5 0,-12 6-29,-1 0 0,-1-1 0,1 0 0,0 1 0,-1-1 0,1 0 0,-1-1 0,0 1 0,0-1 0,0 1 0,-1-1 0,1 0 0,-1 0 0,0 0 0,0 0 0,0-1 0,0 1 0,-1 0 0,1-7 0,1-4-15,-1 0-1,-1 0 1,-1 0 0,0 0-1,-1 0 1,0 0 0,-2 0 0,0 0-1,0 0 1,-1 1 0,-1 0 0,0-1-1,-1 2 1,-8-15 0,9 20-184,-4-7-952,0 0 1,-1 1-1,-15-16 1,12 17-2422</inkml:trace>
  <inkml:trace contextRef="#ctx0" brushRef="#br0" timeOffset="10867.43">3355 62 416,'0'0'8867,"0"-1"-8520,0-4-245,19 11-97,1-1 87,0-2 0,0 0 0,0-1-1,0-1 1,31-3 0,-10 1-104,-39 1-52,-1 3-480,4 21-679,0 0 0,-2 0 0,1 30-1,-4 79 1656,-1-56-445,-1 66 407,13 283 216,13 114 2283,-24-460-2600,-1 69 185,23 187 0,-18-305-318,4 21 222,1 70 0,-10-120-342,1-1 1,-1 1-1,1 0 0,-1 0 1,0-1-1,0 1 0,1 0 1,-1-1-1,0 1 1,-1-1-1,1 1 0,0-1 1,0 1-1,-1-1 0,1 0 1,0 0-1,-1 1 0,1-1 1,-1 0-1,0-1 0,1 1 1,-1 0-1,0 0 0,0-1 1,1 1-1,-1-1 0,-2 1 1,-5 2 57,0-2 1,0 1 0,0-1-1,-14 1 1,-38-2-2005,60 0 1747,0 0 0,1 0 0,-1 0-1,0 0 1,1 0 0,-1 0 0,1 0 0,-1-1-1,0 1 1,1 0 0,-1 0 0,1 0 0,-1 0 0,0-1-1,1 1 1,-1 0 0,1-1 0,-1 1 0,1 0-1,-1-1 1,0 0 0,-8-21-6359</inkml:trace>
  <inkml:trace contextRef="#ctx0" brushRef="#br0" timeOffset="11312.24">4052 1207 3011,'0'0'9449,"4"-12"-9225,17 9-128,17-9 96,3 1-192,22-4 0,8 0 0,-5 4 0,1-4-128,-21 4-2979,-13 7-3843</inkml:trace>
  <inkml:trace contextRef="#ctx0" brushRef="#br0" timeOffset="11663.3">4086 1383 2915,'0'0'6198,"0"0"-6118,0 1 1,0-1 0,0 0 0,0 0 0,1 1 0,-1-1-1,0 0 1,0 1 0,1-1 0,-1 0 0,0 0-1,1 0 1,-1 1 0,0-1 0,1 0 0,-1 0 0,0 0-1,1 0 1,-1 0 0,0 1 0,1-1 0,-1 0-1,0 0 1,1 0 0,-1 0 0,1 0 0,-1 0-1,0 0 1,1 0 0,-1-1 0,0 1 0,1 0 0,-1 0-1,0 0 1,1 0 0,68 0 151,130-3 549,-162 0-1421,1-1 0,-1-2-1,44-13 1,-16-3-6247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47:22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3 5317,'0'0'7613,"6"0"-7288,82-5-473,-2-3-1,89-21 1,-154 25-111,66-14-2202</inkml:trace>
  <inkml:trace contextRef="#ctx0" brushRef="#br0" timeOffset="517.61">104 65 8264,'0'0'6038,"-7"0"-5910,34 0-308,37 0 42,-1-1 1,100-17-1,-65-2-1666,-2-5-337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8:56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8 3331,'0'0'8830,"-1"-3"-7848,2 2-968,-1 1 0,0 0 0,0-1 0,1 1 0,-1 0 0,0-1 0,1 1 0,-1 0 0,0 0 0,1 0 0,-1-1 0,0 1 0,1 0 0,-1 0 0,1 0 0,-1 0-1,0 0 1,1 0 0,-1 0 0,1-1 0,-1 1 0,0 0 0,1 1 0,-1-1 0,1 0 0,163 0-8,188 0-2537,-348 1 2517,-1 1 0,0-1-1,0 1 1,-1 0 0,1 0 0,0 0-1,0 1 1,-1-1 0,0 1 0,1-1-1,-1 1 1,0 0 0,0 0 0,2 4 0,0 5-6,-1 1 1,0-1 0,0 1 0,-1 0 0,-1-1 0,0 24 0,0-13 35,37 314 52,-27-264-56,15 245 319,-20-235-177,23 108 0,-16-116-73,-2 0-1,0 78 1,-10-26-16,-3 150 190,-2-235-170,-1 0-1,-15 51 0,-5 41 85,-5 18-57,21-115-72,1 0 0,2 1 0,-3 56 0,10-67 13,0-16-52,-1-1 1,0 0-1,0 0 0,-3 11 0,-12 35 4,15-56 9,-1 1 1,0 0-1,0 0 0,1 0 0,-1 0 0,0-1 0,0 1 0,0 0 0,0-1 0,0 1 0,0-1 0,0 1 0,0-1 0,0 1 1,0-1-1,0 0 0,0 1 0,0-1 0,-1 0 0,1 0 0,0 0 0,0 0 0,0 0 0,0 0 0,0 0 0,0-1 1,-2 1-1,-4 0 93,-55 13 507,-107 40 0,107-30-554,-46 14 35,57-23-940,20-4-2040,-41 6 1,63-15-3923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8:54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9 2562,'0'0'9642,"0"-1"-9555,0 1 1,0 0 0,0-1 0,0 1 0,0 0 0,0-1 0,0 1 0,-1 0-1,1-1 1,0 1 0,0 0 0,0-1 0,0 1 0,-1 0 0,1 0 0,0-1-1,0 1 1,-1 0 0,1 0 0,0-1 0,0 1 0,-1 0 0,1 0 0,0 0 0,-1-1-1,-92 0 684,-92 3-1018,140 7 243,37-6-2,1-2 1,-1 1-1,1-1 0,-9 1 1,15-2-44,0 0 12,-1 0 0,1 0-22,0 8-90,0 0 43,0 0 0,0 1 0,-5 12 0,3-12 79,1 0-1,0 1 0,-1 10 1,-3 335-54,7-230 71,9 86-15,1 0 77,-11-166-60,16 395 64,-2 99 160,-15-363-96,0-129-99,-1-22 13,2-1 0,4 27 0,1-33 15,-4-16-41,0 1 0,0-1 0,0 0 0,0 1-1,-1-1 1,1 1 0,-1 4 0,1-6-8,-1 1-1,0-1 1,1 0 0,-1 0 0,1 1-1,-1-1 1,1 0 0,0 0 0,0 0-1,-1 0 1,1 0 0,0 0 0,1 1-1,-1-1 3,0 0 0,0 0 0,0 0 0,0 1-1,0-1 1,0 0 0,0 0 0,-1 1-1,1-1 1,-1 0 0,1 1 0,-1-1-1,1 3 1,1 4 6,0 0-1,1 0 1,0 0 0,0 0-1,1 0 1,5 8 0,-9-15-8,1 0 1,0 0-1,-1 1 1,1-1-1,0 0 1,0 0 0,0 0-1,0 0 1,0 0-1,0 0 1,0 0-1,0 0 1,0 0-1,0-1 1,1 1 0,-1 0-1,0-1 1,2 1-1,-3 0 24,0-1-1,0 1 0,0-1 0,0 1 1,0-1-1,0 1 0,0-1 1,1 0-1,-1 1 0,0-1 1,0 1-1,0-1 0,1 1 0,-1-1 1,0 0-1,0 1 0,1-1 1,-1 0-1,0 1 0,1-1 0,-1 0 1,0 1-1,1-1 0,-1 0 1,0 0-1,1 1 0,-1-1 1,1 0-1,-1 0 0,1 0 0,-1 0 1,1 1-1,74-1 150,125-3-629,-140 2-1669,8 1-2983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38:24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4 2402,'0'0'10944,"10"0"-9711,21-2-1275,0-2 0,-1 0 1,56-17-1,-47 11-2880,57-8 0,-65 17-2027</inkml:trace>
  <inkml:trace contextRef="#ctx0" brushRef="#br0" timeOffset="411.89">564 1 96,'0'0'9369,"1"7"-9123,0 7-136,0-1 1,-1 0-1,-1 0 1,0 0-1,-1 0 1,-5 22 0,-51 115 580,17-47-171,40-102-514,1-1 0,-1 1 0,1 0 0,0-1 0,0 1 0,-1-1 0,1 1 0,0 0 0,0-1 0,0 1 0,-1 0 0,1-1 0,0 1 0,0 0 0,0-1 0,0 1 0,0 0 0,0-1 0,1 1 0,-1 0 0,0-1 0,0 1 0,0 0 0,1-1 0,-1 1 0,0-1 0,1 1 0,-1 0 0,0-1 0,1 1 0,-1-1 0,1 1 0,0 0 0,1-1 33,0 1 0,0-1 0,1 1 0,-1-1-1,0 0 1,0 0 0,1 0 0,3 0-1,5-1-3,13 2 34,0-2 0,0-1 1,0-1-1,38-10 1,29-18-576,-52 13-4022,-23 10-1756</inkml:trace>
  <inkml:trace contextRef="#ctx0" brushRef="#br0" timeOffset="746.99">718 35 4965,'0'0'4548,"-37"120"-4036,33-72 385,-5 5-192,5-1-321,0 8-159,4 4-193,0 0 64,0 0-192,0-16-257,0 5-461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41:13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342 11915,'0'0'4346,"0"-3"-4037,0-7-217,0-1-150,0 0 0,0 0 0,1 1 0,0-1-1,1 1 1,0-1 0,5-12 0,-1 10-90,-1-1 0,0 0 1,-1 0-1,0 0 0,2-16 0,-6 25 125,1 1-1,0-1 0,0 1 0,1-1 0,-1 1 0,3-4 1,-4 6 13,1 1 1,0 0 0,-1 0 0,1 0-1,0 0 1,0 0 0,0 0-1,-1 0 1,1 0 0,0 1 0,0-1-1,0 0 1,0 0 0,1 1-1,-1-1 1,0 1 0,0-1 0,0 1-1,0-1 1,1 1 0,-1 0-1,0-1 1,3 1 0,-4 0-114,13 423-785,-13-390-3933,0-24-845</inkml:trace>
  <inkml:trace contextRef="#ctx0" brushRef="#br0" timeOffset="755.97">600 120 2594,'0'0'9316,"-4"-8"-7223,4-11-2216,-1 14 23,1-1 1,0 1-1,0-1 1,1 1-1,1-9 0,-2 12 96,1 0 0,0 1-1,0-1 1,-1 0 0,1 1-1,0-1 1,1 0 0,-1 1-1,0 0 1,0-1 0,1 1-1,-1-1 1,0 1 0,1 0-1,0 0 1,-1 0 0,1 0-1,0 0 1,-1 0-1,3 0 1,7-4-49,1 1-1,-1 1 1,1 0 0,-1 0-1,1 1 1,0 1-1,14-1 1,-25 6-70,-1 4 131,0 0 0,0 0 0,0 0 0,-1 0 0,-1 0-1,1 0 1,-1 0 0,-1-1 0,1 1 0,-1 0 0,0-1-1,-1 0 1,0 0 0,0 0 0,-1 0 0,-9 10 0,-13 11 42,-2-1-1,-62 45 1,84-67-35,3-3-4,0 1 0,0 0 0,0 0-1,1 0 1,-1 0 0,1 1 0,-6 7 0,8-10-86,0 0-634,6 1 521,97 6-74,-74-8 293,0 2 0,0 1 0,47 12-1,-72-15-23,0 1 0,0 0 0,0 0 0,0 0 0,0 1 0,0-1 0,-1 1 0,1 0 1,0-1-1,-1 1 0,4 4 0,-4-4 29,-1 0 0,0 1 1,0-1-1,1 0 0,-2 1 1,1-1-1,0 1 1,0 0-1,-1-1 0,1 1 1,-1-1-1,0 1 0,0 0 1,0 2-1,0 0 9,-1 0 0,0 0 0,1 0 0,-1-1 0,-1 1 0,1 0-1,-1 0 1,0-1 0,0 1 0,0-1 0,-5 8 0,-3 1 26,-1-1 1,-14 15-1,1-2 41,-75 97-3171,85-103 833,-20 20-4362</inkml:trace>
  <inkml:trace contextRef="#ctx0" brushRef="#br0" timeOffset="7986.64">0 1120 4708,'0'0'10619,"7"0"-10358,103-10 144,2 1-2278,-74 9-2958</inkml:trace>
  <inkml:trace contextRef="#ctx0" brushRef="#br0" timeOffset="8488.29">359 1022 5862,'0'0'1297,"12"-30"-1329,38-92 64,-37 82 267,-12 27 796,-2 1 516,6-7 80,-3 13-1576,-1 0 1,1 0 0,-1 0-1,0-11 722,-1 29-666,0 248 344,0-146-3886,0-84-1941</inkml:trace>
  <inkml:trace contextRef="#ctx0" brushRef="#br0" timeOffset="9553.44">722 844 1377,'0'0'6412,"-4"-11"-524,4 11-5895,0-1 0,0 1 0,0 0 0,0 0 0,0-1 0,0 1 0,0 0 1,0 0-1,0-1 0,0 1 0,0 0 0,0-1 0,0 1 0,0 0 0,0 0 0,0-1 0,0 1 0,0 0 0,0 0 0,0 0 0,-1-1 1,1 1-1,0 0 0,0 0 0,0-1 0,0 1 0,-1 0 0,1 0 0,0 0 0,0 0 0,-1 0 0,1-1 0,0 1 0,0 0 0,0 0 1,-1 0-1,1 0 0,0 0 0,0 0 0,-1 0 0,1 0 0,0 0 0,-1 0 0,1 0 0,0 0 0,-1 0 0,-9 8-350,-31 89 469,2-6-49,-26 53-3,64-142-61,0 0-10,0 0 1,0 0-1,0 0 1,0 0-1,1 0 0,-1 0 1,0 0-1,1 0 0,0 0 1,-1 3-1,9-4-133,23-1 309,-11 1-79,1-1 1,-1-1 0,0 0-1,39-9 1,-32 2-582,53-18 1423,-43 7-2791,-32 15 664,-1 1-1,1-1 1,-1 0 0,7-7 0,-9 3-4940</inkml:trace>
  <inkml:trace contextRef="#ctx0" brushRef="#br0" timeOffset="9918.46">760 913 609,'0'0'8520,"-4"26"-7816,4 11 33,0 1 160,0-4-289,0-4-415,0 3 63,0-6-160,0 3-32,0-4-64,0-4 0,0 1-416,0-1-4581</inkml:trace>
  <inkml:trace contextRef="#ctx0" brushRef="#br0" timeOffset="10251.58">985 1045 801,'0'0'9246,"13"-34"-8782,42-104-320,-22 41-106,-18 51 31,-10 34 1362,-5 25-758,-2 104-189,8 205 425,-1-271-1726,2-14-2503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41:10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85 5189,'0'0'8013,"-3"-2"-7693,2 2-232,0-1-57,1 1-1,-1 0 1,0-1 0,0 1-1,1 0 1,-1-1-1,0 1 1,0-1-1,1 1 1,-1-1-1,1 1 1,-1-1 0,1 0-1,-1 1 1,1-1-1,-1 0 1,1 1-1,-1-1 1,0-1-1,1 1 163,12 1-209,256 0 143,-151 0-2860,-93 0-2877</inkml:trace>
  <inkml:trace contextRef="#ctx0" brushRef="#br0" timeOffset="429.85">484 190 6182,'0'0'2952,"12"-19"-2616,35-60-277,-43 74 100,-1 1-1,-1-1 1,1 1 0,-1-1-1,0 0 1,0 0-1,0 0 1,1-10 0,2-3 575,-1 105 868,-4 104-1332,0-108-2564,0-61-2569</inkml:trace>
  <inkml:trace contextRef="#ctx0" brushRef="#br0" timeOffset="1015.28">867 8 3107,'0'0'4436,"-13"-8"-1649,12 8-2728,-1 0 1,1 1 0,-1-1 0,1 0-1,0 1 1,-1-1 0,1 1 0,0-1-1,0 1 1,-1-1 0,1 1-1,0 0 1,0 0 0,0 0 0,0 0-1,0 0 1,0 0 0,0 0 0,0 0-1,-1 1 1,-14 30-25,9-18 69,-2 7-12,0-1 1,2 1-1,0 1 0,1-1 0,2 1 0,0 0 1,1 1-1,1-1 0,1 0 0,3 36 0,-1-55-86,0 0-1,0 0 1,0 0 0,0 0-1,1-1 1,-1 1-1,1 0 1,0 0-1,0-1 1,0 1-1,0-1 1,0 0-1,0 0 1,1 1-1,-1-1 1,1-1 0,-1 1-1,1 0 1,0-1-1,0 1 1,2 0-1,3 1 21,-1 0-1,0 0 1,1-1-1,-1 0 1,1 0-1,-1-1 1,14 1-1,-17-2-10,0 0 0,0 0 0,0 0-1,-1 0 1,1-1 0,0 0 0,0 0 0,0 0 0,-1 0-1,7-3 1,-7 2 2,0-1-1,-1 1 0,1-1 0,-1 1 0,1-1 1,-1 0-1,0 0 0,0 0 0,0 0 0,-1-1 0,2-3 1,8-19-151,-1-1 1,-2 0-1,0 0 1,-2-1-1,-1 0 1,-2 0-1,0 0 1,-2-41 0,-2 67 143,1 1 0,0 0 0,0 0 0,-1 0 1,1 0-1,-1-1 0,1 1 0,-1 0 0,1 0 1,-1 0-1,0 0 0,1 0 0,-1 0 0,0 0 0,0 1 1,0-1-1,0 0 0,1 0 0,-1 1 0,0-1 1,-1 0-1,1 1 0,0-1 0,0 1 0,0-1 1,0 1-1,0 0 0,0-1 0,-1 1 0,1 0 1,0 0-1,-2 0 0,-9-1 73,1 0 0,-20 2 1,12 0-99,6-1 10,1 1 0,-1 0 1,-18 4-1,26-4-94,-1 1 1,1-1-1,-1 1 0,1 1 0,0-1 1,0 1-1,0 0 0,1 0 0,-1 1 0,-5 4 1,5-3-734,0 1 1,-1 0-1,-7 13 1,-6 19-4518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8T02:41:06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39 7047,'0'0'4089,"0"-2"-3582,-1 1-437,1 1 1,0 0-1,0-1 1,0 1-1,0 0 0,0-1 1,-1 1-1,1 0 1,0-1-1,0 1 0,0-1 1,0 1-1,0 0 0,0-1 1,0 1-1,0 0 1,0-1-1,1 1 0,-1 0 1,0-1-1,0 1 1,0-1-1,0 1 0,0 0 1,1 0-1,-1-1 1,0 1-1,0 0 0,0-1 1,1 1-1,-1 0 0,16-2 1538,-10 2-2094,25 0 458,42 0-1473,-23-4-3195,-6-3-1758</inkml:trace>
  <inkml:trace contextRef="#ctx0" brushRef="#br0" timeOffset="534.54">327 52 1762,'0'0'9337,"0"-3"-9119,0 2-197,0 1 0,0-1 0,0 0 0,0 0 0,1 0 0,-1 1 0,0-1 0,0 0 0,0 0 0,1 0 0,-1 1 0,1-1 0,-1 0 0,0 0 0,1 1 0,-1-1-1,1 0 1,-1 1 0,1-1 0,0 1 0,-1-1 0,1 1 0,0-1 0,1 0 0,0 0 16,0 0 1,1 0-1,-1 1 0,1-1 1,0 1-1,-1-1 0,1 1 1,4 0-1,30 0 395,-36 1-422,-1 0 1,1-1-1,-1 1 0,1 0 0,-1 0 0,1-1 0,-1 1 0,0 0 0,0 0 1,1 0-1,-1 0 0,0 0 0,0-1 0,0 1 0,0 0 0,0 0 0,0 0 1,0 2-1,0 25 65,-1-21-70,2-4 4,-2 1 1,1 0 0,0-1-1,-1 1 1,0-1 0,0 1 0,0 0-1,0-1 1,0 0 0,-1 1-1,0-1 1,-3 5 0,0-1-1,-1-1 1,0 0-1,-12 10 0,-17 17 73,35-32-100,-1-1 0,1 0 0,0 1-1,-1-1 1,1 1 0,0-1 0,-1 0 0,1 1 0,0-1-1,0 1 1,0-1 0,-1 1 0,1-1 0,0 1-1,0-1 1,0 1 0,0-1 0,0 1 0,0-1 0,0 1-1,0-1 1,0 1 0,0-1 0,0 1 0,0-1 0,0 1-1,1-1 1,-1 1 0,0-1 0,0 1 0,0-1-1,1 1 1,-1-1 0,0 0 0,1 1 0,-1-1 0,0 1-1,1-1 1,-1 0 0,0 1 0,2-1 0,17 9-271,11-1 242,-17-6 128,0 1 0,0 1 0,-1 0-1,1 1 1,-1 1 0,19 11-1,-30-16-59,0 0 1,0 1-1,0-1 0,0 1 0,-1-1 0,1 1 0,0-1 0,-1 1 1,1 0-1,-1-1 0,0 1 0,0-1 0,0 1 0,1 0 0,-1-1 1,-1 1-1,1 0 0,0-1 0,-1 3 0,1 6-1,-1-5 6,0-1 0,0 1 0,0 0 0,0-1 0,-1 1 0,0-1 0,1 1 0,-2-1 0,1 0 0,0 0 0,-1 0 0,0 0 0,0 0 0,0-1 0,-4 4 0,-11 10-334,-34 26 1,26-24-1314,8-4-1806,5-6-1960</inkml:trace>
  <inkml:trace contextRef="#ctx0" brushRef="#br0" timeOffset="1012.26">640 263 3716,'0'0'8322,"2"-5"-8146,5-11-34,1 0 0,1 1-1,16-23 1,-13 22-461,-1 0 0,-1-1-1,13-30 1,-19 36 302,0 1 0,-1 0 1,-1-1-1,0 1 0,1-14 1030,-3 36-506,-9 362 11,9-327-2167,0-8-4619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2</TotalTime>
  <Pages>27</Pages>
  <Words>453</Words>
  <Characters>258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ương Ngọc Hảo</dc:creator>
  <cp:keywords/>
  <dc:description/>
  <cp:lastModifiedBy>Dương Ngọc Hảo</cp:lastModifiedBy>
  <cp:revision>127</cp:revision>
  <cp:lastPrinted>2022-11-28T02:02:00Z</cp:lastPrinted>
  <dcterms:created xsi:type="dcterms:W3CDTF">2022-11-28T00:48:00Z</dcterms:created>
  <dcterms:modified xsi:type="dcterms:W3CDTF">2022-11-29T04:04:00Z</dcterms:modified>
</cp:coreProperties>
</file>